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5206" w:rsidRPr="00695206" w:rsidRDefault="000206EE" w:rsidP="00695206">
      <w:pPr>
        <w:jc w:val="center"/>
        <w:rPr>
          <w:b/>
        </w:rPr>
      </w:pPr>
      <w:r w:rsidRPr="000206EE">
        <w:rPr>
          <w:b/>
        </w:rPr>
        <w:t>Responsive Supramolecular Materials Based on Amphiphilic Principles for Controlled Release, Light-Harvesting, Transport, and Catalysis</w:t>
      </w:r>
    </w:p>
    <w:p w:rsidR="00695206" w:rsidRPr="00695206" w:rsidRDefault="00695206" w:rsidP="00695206">
      <w:pPr>
        <w:jc w:val="center"/>
        <w:rPr>
          <w:b/>
        </w:rPr>
      </w:pPr>
      <w:r w:rsidRPr="00695206">
        <w:rPr>
          <w:b/>
        </w:rPr>
        <w:t>Yan Zhao, Department of Chemistry, Iowa State University, Ames, IA 50011</w:t>
      </w:r>
    </w:p>
    <w:p w:rsidR="005623A7" w:rsidRDefault="00695206" w:rsidP="00695206">
      <w:pPr>
        <w:ind w:firstLine="720"/>
        <w:jc w:val="both"/>
      </w:pPr>
      <w:r w:rsidRPr="00695206">
        <w:t>Biomolecules routinely carry out binding, transport, and catalysis not only with great efficiency but also in response to chemical and physical stimuli in a highly precise manner.  Two of the most important principles underlying these remarkable molecular processes are conformational control and amphiphilic manipulation.</w:t>
      </w:r>
      <w:r>
        <w:t xml:space="preserve">  </w:t>
      </w:r>
    </w:p>
    <w:p w:rsidR="00695206" w:rsidRPr="00695206" w:rsidRDefault="00695206" w:rsidP="00695206">
      <w:pPr>
        <w:ind w:firstLine="720"/>
        <w:jc w:val="both"/>
      </w:pPr>
      <w:r w:rsidRPr="00695206">
        <w:t>We have prepared foldamers from facially amphiphilic cholate building blocks.  The oligocholates can fold into helical structures with nanometer-sized internal hydrophilic cavities (Scheme 1).  Cavities of this size are typically observed only in the tertiary and quaternary structures of proteins but are formed in the oligocholates prepared in just a few steps from the monomer.  Similar to many proteins, the oligocholate foldamers display cooperativity in the folding/unfolding equilibrium and follow a two-state conformational transition.  The foldamers can be easily modified by the incorporation of natural amino acids and the folding has a remarkable tolerance for structural perturbation.  Their conformational change could be triggered by solvent polarity, pH, or the presence of metal ions or organic molecules.  The tunable conformational change has enabled the applications of these foldamers in biomimetic binding, sensing, molecular transport across lipid membranes, and catalysis.</w:t>
      </w:r>
    </w:p>
    <w:p w:rsidR="00695206" w:rsidRPr="00695206" w:rsidRDefault="00695206" w:rsidP="00695206">
      <w:pPr>
        <w:jc w:val="center"/>
      </w:pPr>
      <w:r w:rsidRPr="00695206">
        <w:rPr>
          <w:noProof/>
        </w:rPr>
        <w:drawing>
          <wp:inline distT="0" distB="0" distL="0" distR="0">
            <wp:extent cx="4724400" cy="1257300"/>
            <wp:effectExtent l="19050" t="0" r="0" b="0"/>
            <wp:docPr id="16" name="Picture 2" descr="Fig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 9"/>
                    <pic:cNvPicPr>
                      <a:picLocks noChangeAspect="1" noChangeArrowheads="1"/>
                    </pic:cNvPicPr>
                  </pic:nvPicPr>
                  <pic:blipFill>
                    <a:blip r:embed="rId4" cstate="print"/>
                    <a:srcRect/>
                    <a:stretch>
                      <a:fillRect/>
                    </a:stretch>
                  </pic:blipFill>
                  <pic:spPr bwMode="auto">
                    <a:xfrm>
                      <a:off x="0" y="0"/>
                      <a:ext cx="4724400" cy="1257300"/>
                    </a:xfrm>
                    <a:prstGeom prst="rect">
                      <a:avLst/>
                    </a:prstGeom>
                    <a:noFill/>
                    <a:ln w="9525">
                      <a:noFill/>
                      <a:miter lim="800000"/>
                      <a:headEnd/>
                      <a:tailEnd/>
                    </a:ln>
                  </pic:spPr>
                </pic:pic>
              </a:graphicData>
            </a:graphic>
          </wp:inline>
        </w:drawing>
      </w:r>
      <w:bookmarkStart w:id="0" w:name="_GoBack"/>
      <w:bookmarkEnd w:id="0"/>
    </w:p>
    <w:p w:rsidR="00695206" w:rsidRPr="00695206" w:rsidRDefault="00695206" w:rsidP="00695206">
      <w:pPr>
        <w:jc w:val="both"/>
      </w:pPr>
      <w:r w:rsidRPr="00695206">
        <w:t>Scheme 1. The folding and unfolding of an oligocholate.</w:t>
      </w:r>
    </w:p>
    <w:p w:rsidR="00056D62" w:rsidRDefault="00045052" w:rsidP="00695206">
      <w:pPr>
        <w:jc w:val="both"/>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92.05pt;margin-top:4.85pt;width:175.15pt;height:149.4pt;z-index:251660288" stroked="t" strokecolor="black [3213]">
            <v:imagedata r:id="rId5" o:title=""/>
            <w10:wrap type="square"/>
          </v:shape>
          <o:OLEObject Type="Embed" ProgID="ChemDraw.Document.6.0" ShapeID="_x0000_s1026" DrawAspect="Content" ObjectID="_1490466134" r:id="rId6"/>
        </w:object>
      </w:r>
      <w:r w:rsidR="00056D62">
        <w:tab/>
        <w:t xml:space="preserve">Micelles are dynamic assemblies of surfactants in water, driven by a balance between the hydrophobic interactions among the tails and the electrostatic/steric repulsion among the headgroups of the surfactants.  Crosslinking of an alkynylated cationic surfactant yielded surface-crosslinked micelles (SCMs) as easy-to-functionalize, multivalent water-soluble nanoparticles.  These nanoparticles could encapsulate hydrophobic guests and undergo controlled release extremely rapidly with prescribed chemical signals.  They also serve as platforms for novel light-harvesting systems </w:t>
      </w:r>
      <w:r w:rsidR="00913177">
        <w:rPr>
          <w:rFonts w:hint="eastAsia"/>
        </w:rPr>
        <w:t>and</w:t>
      </w:r>
      <w:r w:rsidR="00913177">
        <w:t xml:space="preserve"> protein-like receptors with extraordinary molecular-recognition properties</w:t>
      </w:r>
      <w:r w:rsidR="00056D62">
        <w:t>.</w:t>
      </w:r>
      <w:r w:rsidR="00695206" w:rsidRPr="00695206">
        <w:tab/>
      </w:r>
    </w:p>
    <w:p w:rsidR="00942FD9" w:rsidRDefault="00942FD9" w:rsidP="00695206">
      <w:pPr>
        <w:jc w:val="both"/>
      </w:pPr>
    </w:p>
    <w:sectPr w:rsidR="00942FD9" w:rsidSect="00056D6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defaultTabStop w:val="720"/>
  <w:drawingGridHorizontalSpacing w:val="110"/>
  <w:displayHorizont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5206"/>
    <w:rsid w:val="00000597"/>
    <w:rsid w:val="00001469"/>
    <w:rsid w:val="000018E8"/>
    <w:rsid w:val="00001F38"/>
    <w:rsid w:val="0000224C"/>
    <w:rsid w:val="000030AB"/>
    <w:rsid w:val="00003672"/>
    <w:rsid w:val="000036BA"/>
    <w:rsid w:val="000037F2"/>
    <w:rsid w:val="00004282"/>
    <w:rsid w:val="000050AC"/>
    <w:rsid w:val="00005506"/>
    <w:rsid w:val="000072ED"/>
    <w:rsid w:val="00007332"/>
    <w:rsid w:val="00007394"/>
    <w:rsid w:val="000073C5"/>
    <w:rsid w:val="00007BD5"/>
    <w:rsid w:val="000102CC"/>
    <w:rsid w:val="00010D00"/>
    <w:rsid w:val="00010FDB"/>
    <w:rsid w:val="00011698"/>
    <w:rsid w:val="00011AD3"/>
    <w:rsid w:val="000120D8"/>
    <w:rsid w:val="000124B0"/>
    <w:rsid w:val="00012929"/>
    <w:rsid w:val="00012B6C"/>
    <w:rsid w:val="00012F71"/>
    <w:rsid w:val="00014607"/>
    <w:rsid w:val="00014D2F"/>
    <w:rsid w:val="0001524C"/>
    <w:rsid w:val="000177EC"/>
    <w:rsid w:val="000206EE"/>
    <w:rsid w:val="00020AF9"/>
    <w:rsid w:val="00020F7E"/>
    <w:rsid w:val="00021DAE"/>
    <w:rsid w:val="000221FB"/>
    <w:rsid w:val="00022387"/>
    <w:rsid w:val="0002301F"/>
    <w:rsid w:val="0002303E"/>
    <w:rsid w:val="0002340A"/>
    <w:rsid w:val="000236D2"/>
    <w:rsid w:val="0002385D"/>
    <w:rsid w:val="00023B36"/>
    <w:rsid w:val="00024500"/>
    <w:rsid w:val="00027F2B"/>
    <w:rsid w:val="0003025D"/>
    <w:rsid w:val="000304E4"/>
    <w:rsid w:val="00030D3E"/>
    <w:rsid w:val="00031EAC"/>
    <w:rsid w:val="000341B7"/>
    <w:rsid w:val="000364B6"/>
    <w:rsid w:val="00037852"/>
    <w:rsid w:val="000402D0"/>
    <w:rsid w:val="000403DF"/>
    <w:rsid w:val="00040F50"/>
    <w:rsid w:val="0004185B"/>
    <w:rsid w:val="00044847"/>
    <w:rsid w:val="00045044"/>
    <w:rsid w:val="00045052"/>
    <w:rsid w:val="000455FE"/>
    <w:rsid w:val="00045CE7"/>
    <w:rsid w:val="000479DE"/>
    <w:rsid w:val="00047DB5"/>
    <w:rsid w:val="00050E70"/>
    <w:rsid w:val="00051815"/>
    <w:rsid w:val="00051ADF"/>
    <w:rsid w:val="000529C5"/>
    <w:rsid w:val="0005318A"/>
    <w:rsid w:val="00053694"/>
    <w:rsid w:val="000537F1"/>
    <w:rsid w:val="00054663"/>
    <w:rsid w:val="000548AD"/>
    <w:rsid w:val="00054D3A"/>
    <w:rsid w:val="0005563D"/>
    <w:rsid w:val="0005597E"/>
    <w:rsid w:val="00056850"/>
    <w:rsid w:val="00056D62"/>
    <w:rsid w:val="00057525"/>
    <w:rsid w:val="000578E8"/>
    <w:rsid w:val="000579F1"/>
    <w:rsid w:val="000604B7"/>
    <w:rsid w:val="000606FD"/>
    <w:rsid w:val="00060AE0"/>
    <w:rsid w:val="00061517"/>
    <w:rsid w:val="0006155B"/>
    <w:rsid w:val="00061D37"/>
    <w:rsid w:val="000637FD"/>
    <w:rsid w:val="00063BA3"/>
    <w:rsid w:val="00063E90"/>
    <w:rsid w:val="00064DE8"/>
    <w:rsid w:val="00064F8D"/>
    <w:rsid w:val="000672C1"/>
    <w:rsid w:val="0007009C"/>
    <w:rsid w:val="00070F6E"/>
    <w:rsid w:val="0007108F"/>
    <w:rsid w:val="000715CE"/>
    <w:rsid w:val="00071E9E"/>
    <w:rsid w:val="00072E37"/>
    <w:rsid w:val="000734A2"/>
    <w:rsid w:val="00073AA1"/>
    <w:rsid w:val="00073E35"/>
    <w:rsid w:val="000740A2"/>
    <w:rsid w:val="000742AB"/>
    <w:rsid w:val="0007671E"/>
    <w:rsid w:val="000767CB"/>
    <w:rsid w:val="00077C3F"/>
    <w:rsid w:val="000803EF"/>
    <w:rsid w:val="000811DE"/>
    <w:rsid w:val="0008178E"/>
    <w:rsid w:val="00081792"/>
    <w:rsid w:val="00081D80"/>
    <w:rsid w:val="000834BE"/>
    <w:rsid w:val="00085012"/>
    <w:rsid w:val="000855BA"/>
    <w:rsid w:val="00085C38"/>
    <w:rsid w:val="00090444"/>
    <w:rsid w:val="0009075C"/>
    <w:rsid w:val="00090D25"/>
    <w:rsid w:val="000910D8"/>
    <w:rsid w:val="00092169"/>
    <w:rsid w:val="00092579"/>
    <w:rsid w:val="00092811"/>
    <w:rsid w:val="00093D84"/>
    <w:rsid w:val="000944E7"/>
    <w:rsid w:val="00095E0B"/>
    <w:rsid w:val="00096162"/>
    <w:rsid w:val="00096508"/>
    <w:rsid w:val="000A10BE"/>
    <w:rsid w:val="000A1386"/>
    <w:rsid w:val="000A1671"/>
    <w:rsid w:val="000A16FF"/>
    <w:rsid w:val="000A1AE8"/>
    <w:rsid w:val="000A23F7"/>
    <w:rsid w:val="000A2D58"/>
    <w:rsid w:val="000A30CD"/>
    <w:rsid w:val="000A4A65"/>
    <w:rsid w:val="000A4EDE"/>
    <w:rsid w:val="000A4F4D"/>
    <w:rsid w:val="000A51E7"/>
    <w:rsid w:val="000A7118"/>
    <w:rsid w:val="000A739B"/>
    <w:rsid w:val="000A7CE9"/>
    <w:rsid w:val="000B1117"/>
    <w:rsid w:val="000B18F5"/>
    <w:rsid w:val="000B2336"/>
    <w:rsid w:val="000B2F58"/>
    <w:rsid w:val="000B3BF2"/>
    <w:rsid w:val="000B4768"/>
    <w:rsid w:val="000B5911"/>
    <w:rsid w:val="000B6099"/>
    <w:rsid w:val="000B69F3"/>
    <w:rsid w:val="000B7D04"/>
    <w:rsid w:val="000B7E2D"/>
    <w:rsid w:val="000C0ED6"/>
    <w:rsid w:val="000C13F5"/>
    <w:rsid w:val="000C170F"/>
    <w:rsid w:val="000C1D50"/>
    <w:rsid w:val="000C281D"/>
    <w:rsid w:val="000C3925"/>
    <w:rsid w:val="000C3D6A"/>
    <w:rsid w:val="000C6B3F"/>
    <w:rsid w:val="000C6E88"/>
    <w:rsid w:val="000C71C6"/>
    <w:rsid w:val="000D03EF"/>
    <w:rsid w:val="000D14FF"/>
    <w:rsid w:val="000D1A27"/>
    <w:rsid w:val="000D29AE"/>
    <w:rsid w:val="000D2FDB"/>
    <w:rsid w:val="000D30EC"/>
    <w:rsid w:val="000D3147"/>
    <w:rsid w:val="000D44AC"/>
    <w:rsid w:val="000D5B83"/>
    <w:rsid w:val="000D620B"/>
    <w:rsid w:val="000D698E"/>
    <w:rsid w:val="000D7BB4"/>
    <w:rsid w:val="000D7BBA"/>
    <w:rsid w:val="000D7C77"/>
    <w:rsid w:val="000E153C"/>
    <w:rsid w:val="000E2713"/>
    <w:rsid w:val="000E33EE"/>
    <w:rsid w:val="000E3F83"/>
    <w:rsid w:val="000E45F8"/>
    <w:rsid w:val="000E46FD"/>
    <w:rsid w:val="000E5BD7"/>
    <w:rsid w:val="000E71E2"/>
    <w:rsid w:val="000F15C3"/>
    <w:rsid w:val="000F1615"/>
    <w:rsid w:val="000F41D6"/>
    <w:rsid w:val="000F46C3"/>
    <w:rsid w:val="000F4BAC"/>
    <w:rsid w:val="000F516D"/>
    <w:rsid w:val="000F55A1"/>
    <w:rsid w:val="000F5BB5"/>
    <w:rsid w:val="000F5DE0"/>
    <w:rsid w:val="000F673F"/>
    <w:rsid w:val="001010BB"/>
    <w:rsid w:val="001019F5"/>
    <w:rsid w:val="0010207A"/>
    <w:rsid w:val="00102818"/>
    <w:rsid w:val="001028A5"/>
    <w:rsid w:val="00102ECF"/>
    <w:rsid w:val="0010500A"/>
    <w:rsid w:val="001051C4"/>
    <w:rsid w:val="00105BBD"/>
    <w:rsid w:val="00105FEA"/>
    <w:rsid w:val="00106892"/>
    <w:rsid w:val="0011014A"/>
    <w:rsid w:val="00110163"/>
    <w:rsid w:val="0011081C"/>
    <w:rsid w:val="001120BB"/>
    <w:rsid w:val="0011286E"/>
    <w:rsid w:val="00112A5B"/>
    <w:rsid w:val="00114CCD"/>
    <w:rsid w:val="00115301"/>
    <w:rsid w:val="0011577C"/>
    <w:rsid w:val="0011652A"/>
    <w:rsid w:val="00116F28"/>
    <w:rsid w:val="00117156"/>
    <w:rsid w:val="001211FC"/>
    <w:rsid w:val="001214BA"/>
    <w:rsid w:val="001217C0"/>
    <w:rsid w:val="0012197E"/>
    <w:rsid w:val="00122EF7"/>
    <w:rsid w:val="00123292"/>
    <w:rsid w:val="0012370B"/>
    <w:rsid w:val="001239BF"/>
    <w:rsid w:val="00124A97"/>
    <w:rsid w:val="00125630"/>
    <w:rsid w:val="001257DD"/>
    <w:rsid w:val="001259EA"/>
    <w:rsid w:val="00125B8D"/>
    <w:rsid w:val="00126390"/>
    <w:rsid w:val="00126687"/>
    <w:rsid w:val="00126D4D"/>
    <w:rsid w:val="00127794"/>
    <w:rsid w:val="00127AC8"/>
    <w:rsid w:val="001300CF"/>
    <w:rsid w:val="00130E20"/>
    <w:rsid w:val="00131D4A"/>
    <w:rsid w:val="0013222F"/>
    <w:rsid w:val="00133062"/>
    <w:rsid w:val="00135BD7"/>
    <w:rsid w:val="00136FE6"/>
    <w:rsid w:val="00137552"/>
    <w:rsid w:val="0013779B"/>
    <w:rsid w:val="00137D72"/>
    <w:rsid w:val="00141B73"/>
    <w:rsid w:val="00141EC9"/>
    <w:rsid w:val="00142BB1"/>
    <w:rsid w:val="00143E4A"/>
    <w:rsid w:val="0014494F"/>
    <w:rsid w:val="0014533F"/>
    <w:rsid w:val="0014571E"/>
    <w:rsid w:val="00145927"/>
    <w:rsid w:val="00146A1B"/>
    <w:rsid w:val="00147207"/>
    <w:rsid w:val="0014780C"/>
    <w:rsid w:val="00147C34"/>
    <w:rsid w:val="00150035"/>
    <w:rsid w:val="001509E5"/>
    <w:rsid w:val="0015127B"/>
    <w:rsid w:val="001517D5"/>
    <w:rsid w:val="0015238E"/>
    <w:rsid w:val="00152790"/>
    <w:rsid w:val="00154F7E"/>
    <w:rsid w:val="001567DE"/>
    <w:rsid w:val="00156858"/>
    <w:rsid w:val="00157309"/>
    <w:rsid w:val="00157B79"/>
    <w:rsid w:val="001618DE"/>
    <w:rsid w:val="00161CC9"/>
    <w:rsid w:val="0016236D"/>
    <w:rsid w:val="001624BB"/>
    <w:rsid w:val="001626C3"/>
    <w:rsid w:val="00163BD2"/>
    <w:rsid w:val="00163CA0"/>
    <w:rsid w:val="0016435B"/>
    <w:rsid w:val="00166475"/>
    <w:rsid w:val="00166D3C"/>
    <w:rsid w:val="0016725F"/>
    <w:rsid w:val="0017054C"/>
    <w:rsid w:val="00170A24"/>
    <w:rsid w:val="00170F96"/>
    <w:rsid w:val="0017197C"/>
    <w:rsid w:val="00171E57"/>
    <w:rsid w:val="001730A1"/>
    <w:rsid w:val="001739DA"/>
    <w:rsid w:val="00175B32"/>
    <w:rsid w:val="00175BA5"/>
    <w:rsid w:val="00175F9A"/>
    <w:rsid w:val="001771F2"/>
    <w:rsid w:val="001777EB"/>
    <w:rsid w:val="00177E48"/>
    <w:rsid w:val="001800F9"/>
    <w:rsid w:val="001801E6"/>
    <w:rsid w:val="00180CA7"/>
    <w:rsid w:val="001812C6"/>
    <w:rsid w:val="001818FD"/>
    <w:rsid w:val="00181D24"/>
    <w:rsid w:val="00182101"/>
    <w:rsid w:val="001826DC"/>
    <w:rsid w:val="00182721"/>
    <w:rsid w:val="00182D69"/>
    <w:rsid w:val="001842A4"/>
    <w:rsid w:val="00184D4C"/>
    <w:rsid w:val="00186E4E"/>
    <w:rsid w:val="00187289"/>
    <w:rsid w:val="001872AD"/>
    <w:rsid w:val="001905EE"/>
    <w:rsid w:val="001913D2"/>
    <w:rsid w:val="00191552"/>
    <w:rsid w:val="0019155A"/>
    <w:rsid w:val="0019231D"/>
    <w:rsid w:val="00193435"/>
    <w:rsid w:val="001938EA"/>
    <w:rsid w:val="00194AB2"/>
    <w:rsid w:val="00194BCB"/>
    <w:rsid w:val="00194FD8"/>
    <w:rsid w:val="00195307"/>
    <w:rsid w:val="00195FD2"/>
    <w:rsid w:val="0019621A"/>
    <w:rsid w:val="00196DC4"/>
    <w:rsid w:val="00197230"/>
    <w:rsid w:val="00197C17"/>
    <w:rsid w:val="00197D9E"/>
    <w:rsid w:val="001A0CE8"/>
    <w:rsid w:val="001A25BB"/>
    <w:rsid w:val="001A2A35"/>
    <w:rsid w:val="001A454B"/>
    <w:rsid w:val="001A5665"/>
    <w:rsid w:val="001A605D"/>
    <w:rsid w:val="001A60B7"/>
    <w:rsid w:val="001A6107"/>
    <w:rsid w:val="001A66CD"/>
    <w:rsid w:val="001A6948"/>
    <w:rsid w:val="001B0A79"/>
    <w:rsid w:val="001B16F9"/>
    <w:rsid w:val="001B1FF8"/>
    <w:rsid w:val="001B27BB"/>
    <w:rsid w:val="001B327D"/>
    <w:rsid w:val="001B3333"/>
    <w:rsid w:val="001B428D"/>
    <w:rsid w:val="001B4F02"/>
    <w:rsid w:val="001B5E0B"/>
    <w:rsid w:val="001B5E37"/>
    <w:rsid w:val="001B6411"/>
    <w:rsid w:val="001B742C"/>
    <w:rsid w:val="001C159E"/>
    <w:rsid w:val="001C1DCE"/>
    <w:rsid w:val="001C4149"/>
    <w:rsid w:val="001C46DF"/>
    <w:rsid w:val="001C50E8"/>
    <w:rsid w:val="001C5A7D"/>
    <w:rsid w:val="001C5C2F"/>
    <w:rsid w:val="001C5CB4"/>
    <w:rsid w:val="001C5FE9"/>
    <w:rsid w:val="001C6085"/>
    <w:rsid w:val="001C623B"/>
    <w:rsid w:val="001C6532"/>
    <w:rsid w:val="001C685A"/>
    <w:rsid w:val="001C689A"/>
    <w:rsid w:val="001C6A62"/>
    <w:rsid w:val="001C7929"/>
    <w:rsid w:val="001C7C56"/>
    <w:rsid w:val="001D0254"/>
    <w:rsid w:val="001D02D9"/>
    <w:rsid w:val="001D0843"/>
    <w:rsid w:val="001D18A1"/>
    <w:rsid w:val="001D3879"/>
    <w:rsid w:val="001D43D3"/>
    <w:rsid w:val="001D4763"/>
    <w:rsid w:val="001D4D36"/>
    <w:rsid w:val="001D54D1"/>
    <w:rsid w:val="001D77F5"/>
    <w:rsid w:val="001E0D04"/>
    <w:rsid w:val="001E257E"/>
    <w:rsid w:val="001E3865"/>
    <w:rsid w:val="001E463F"/>
    <w:rsid w:val="001E549D"/>
    <w:rsid w:val="001E5927"/>
    <w:rsid w:val="001E5C82"/>
    <w:rsid w:val="001E65C2"/>
    <w:rsid w:val="001E7EBC"/>
    <w:rsid w:val="001F04E2"/>
    <w:rsid w:val="001F0E2C"/>
    <w:rsid w:val="001F1C10"/>
    <w:rsid w:val="001F2699"/>
    <w:rsid w:val="001F27EF"/>
    <w:rsid w:val="001F3863"/>
    <w:rsid w:val="001F3AAF"/>
    <w:rsid w:val="001F3EA1"/>
    <w:rsid w:val="001F5AE1"/>
    <w:rsid w:val="001F5C54"/>
    <w:rsid w:val="001F668F"/>
    <w:rsid w:val="001F7211"/>
    <w:rsid w:val="001F7350"/>
    <w:rsid w:val="0020230F"/>
    <w:rsid w:val="00202326"/>
    <w:rsid w:val="0020247D"/>
    <w:rsid w:val="00202AD3"/>
    <w:rsid w:val="00202F2D"/>
    <w:rsid w:val="00204457"/>
    <w:rsid w:val="002049A2"/>
    <w:rsid w:val="00204A6C"/>
    <w:rsid w:val="00204E87"/>
    <w:rsid w:val="00206383"/>
    <w:rsid w:val="00206A64"/>
    <w:rsid w:val="00207584"/>
    <w:rsid w:val="00207885"/>
    <w:rsid w:val="00207D88"/>
    <w:rsid w:val="00210CFF"/>
    <w:rsid w:val="00210E63"/>
    <w:rsid w:val="00210F25"/>
    <w:rsid w:val="00211B6A"/>
    <w:rsid w:val="00211B6E"/>
    <w:rsid w:val="00211BDD"/>
    <w:rsid w:val="00211F3A"/>
    <w:rsid w:val="00212F2A"/>
    <w:rsid w:val="002133CA"/>
    <w:rsid w:val="0021494F"/>
    <w:rsid w:val="00214983"/>
    <w:rsid w:val="00214D78"/>
    <w:rsid w:val="002157CF"/>
    <w:rsid w:val="00215D09"/>
    <w:rsid w:val="00216992"/>
    <w:rsid w:val="00216FA2"/>
    <w:rsid w:val="0021784E"/>
    <w:rsid w:val="00220C73"/>
    <w:rsid w:val="00220F8A"/>
    <w:rsid w:val="002212F3"/>
    <w:rsid w:val="00221830"/>
    <w:rsid w:val="002224F7"/>
    <w:rsid w:val="00224275"/>
    <w:rsid w:val="00224770"/>
    <w:rsid w:val="0022556E"/>
    <w:rsid w:val="00225E06"/>
    <w:rsid w:val="002271EC"/>
    <w:rsid w:val="0022781F"/>
    <w:rsid w:val="00227B36"/>
    <w:rsid w:val="002317ED"/>
    <w:rsid w:val="00231834"/>
    <w:rsid w:val="0023246C"/>
    <w:rsid w:val="0023251A"/>
    <w:rsid w:val="00232DB5"/>
    <w:rsid w:val="00232F6C"/>
    <w:rsid w:val="0023312F"/>
    <w:rsid w:val="002340EA"/>
    <w:rsid w:val="00234F4D"/>
    <w:rsid w:val="002351FA"/>
    <w:rsid w:val="002353F6"/>
    <w:rsid w:val="002364A4"/>
    <w:rsid w:val="00236A1D"/>
    <w:rsid w:val="00236B17"/>
    <w:rsid w:val="00240406"/>
    <w:rsid w:val="00240E4D"/>
    <w:rsid w:val="00241E84"/>
    <w:rsid w:val="0024234A"/>
    <w:rsid w:val="002430BA"/>
    <w:rsid w:val="00243390"/>
    <w:rsid w:val="00243EEF"/>
    <w:rsid w:val="002445E9"/>
    <w:rsid w:val="00244799"/>
    <w:rsid w:val="00245219"/>
    <w:rsid w:val="0024534E"/>
    <w:rsid w:val="00245464"/>
    <w:rsid w:val="00245D9A"/>
    <w:rsid w:val="002465A9"/>
    <w:rsid w:val="002466A1"/>
    <w:rsid w:val="00246728"/>
    <w:rsid w:val="002468E2"/>
    <w:rsid w:val="00246D25"/>
    <w:rsid w:val="00250603"/>
    <w:rsid w:val="00250EFF"/>
    <w:rsid w:val="0025152B"/>
    <w:rsid w:val="00251AF1"/>
    <w:rsid w:val="00251FE3"/>
    <w:rsid w:val="002525C3"/>
    <w:rsid w:val="00252F7D"/>
    <w:rsid w:val="002539E3"/>
    <w:rsid w:val="00253B6E"/>
    <w:rsid w:val="00254972"/>
    <w:rsid w:val="0025641C"/>
    <w:rsid w:val="002567A8"/>
    <w:rsid w:val="002577E3"/>
    <w:rsid w:val="00257B8C"/>
    <w:rsid w:val="00257FBD"/>
    <w:rsid w:val="002600C1"/>
    <w:rsid w:val="002602AE"/>
    <w:rsid w:val="0026067B"/>
    <w:rsid w:val="002607E8"/>
    <w:rsid w:val="00260AE9"/>
    <w:rsid w:val="00260FA6"/>
    <w:rsid w:val="00261501"/>
    <w:rsid w:val="00261733"/>
    <w:rsid w:val="00261897"/>
    <w:rsid w:val="002624BD"/>
    <w:rsid w:val="00262B74"/>
    <w:rsid w:val="00262E4F"/>
    <w:rsid w:val="0026369B"/>
    <w:rsid w:val="00264203"/>
    <w:rsid w:val="00264A4F"/>
    <w:rsid w:val="002652AA"/>
    <w:rsid w:val="00265F50"/>
    <w:rsid w:val="00266616"/>
    <w:rsid w:val="002677CC"/>
    <w:rsid w:val="002679FB"/>
    <w:rsid w:val="0027066D"/>
    <w:rsid w:val="00270A1E"/>
    <w:rsid w:val="0027105B"/>
    <w:rsid w:val="00272C1B"/>
    <w:rsid w:val="00273A6A"/>
    <w:rsid w:val="0027411F"/>
    <w:rsid w:val="0027545B"/>
    <w:rsid w:val="0027630E"/>
    <w:rsid w:val="002767DC"/>
    <w:rsid w:val="00276CDF"/>
    <w:rsid w:val="00277039"/>
    <w:rsid w:val="00277686"/>
    <w:rsid w:val="002776D8"/>
    <w:rsid w:val="00277AAB"/>
    <w:rsid w:val="00277D95"/>
    <w:rsid w:val="00281004"/>
    <w:rsid w:val="002810FE"/>
    <w:rsid w:val="002812D0"/>
    <w:rsid w:val="00282680"/>
    <w:rsid w:val="002826FF"/>
    <w:rsid w:val="002828A4"/>
    <w:rsid w:val="00283251"/>
    <w:rsid w:val="0028389F"/>
    <w:rsid w:val="00285FE7"/>
    <w:rsid w:val="002864C0"/>
    <w:rsid w:val="002864F4"/>
    <w:rsid w:val="00286A73"/>
    <w:rsid w:val="00286E64"/>
    <w:rsid w:val="00287515"/>
    <w:rsid w:val="00290858"/>
    <w:rsid w:val="00291C64"/>
    <w:rsid w:val="00292648"/>
    <w:rsid w:val="00292EAD"/>
    <w:rsid w:val="002934B7"/>
    <w:rsid w:val="00294308"/>
    <w:rsid w:val="00294739"/>
    <w:rsid w:val="00296AB2"/>
    <w:rsid w:val="00297724"/>
    <w:rsid w:val="00297832"/>
    <w:rsid w:val="002A13A6"/>
    <w:rsid w:val="002A1F1A"/>
    <w:rsid w:val="002A2CDE"/>
    <w:rsid w:val="002A31F1"/>
    <w:rsid w:val="002A6172"/>
    <w:rsid w:val="002A66B2"/>
    <w:rsid w:val="002A7FBF"/>
    <w:rsid w:val="002B01FD"/>
    <w:rsid w:val="002B03C6"/>
    <w:rsid w:val="002B0500"/>
    <w:rsid w:val="002B069B"/>
    <w:rsid w:val="002B0B7F"/>
    <w:rsid w:val="002B2052"/>
    <w:rsid w:val="002B3F14"/>
    <w:rsid w:val="002B40CE"/>
    <w:rsid w:val="002B4483"/>
    <w:rsid w:val="002B4592"/>
    <w:rsid w:val="002B65A9"/>
    <w:rsid w:val="002B6C1D"/>
    <w:rsid w:val="002C0808"/>
    <w:rsid w:val="002C14BC"/>
    <w:rsid w:val="002C20D0"/>
    <w:rsid w:val="002C2A05"/>
    <w:rsid w:val="002C2DEE"/>
    <w:rsid w:val="002C3332"/>
    <w:rsid w:val="002C33C9"/>
    <w:rsid w:val="002C4591"/>
    <w:rsid w:val="002C499B"/>
    <w:rsid w:val="002C5D10"/>
    <w:rsid w:val="002C6D2E"/>
    <w:rsid w:val="002C6DD3"/>
    <w:rsid w:val="002C6EA3"/>
    <w:rsid w:val="002C6F94"/>
    <w:rsid w:val="002C77C2"/>
    <w:rsid w:val="002C7AE4"/>
    <w:rsid w:val="002C7E66"/>
    <w:rsid w:val="002D0313"/>
    <w:rsid w:val="002D0D5C"/>
    <w:rsid w:val="002D14CE"/>
    <w:rsid w:val="002D1F65"/>
    <w:rsid w:val="002D32DF"/>
    <w:rsid w:val="002D3392"/>
    <w:rsid w:val="002D3757"/>
    <w:rsid w:val="002D4294"/>
    <w:rsid w:val="002D4457"/>
    <w:rsid w:val="002D4640"/>
    <w:rsid w:val="002D5D72"/>
    <w:rsid w:val="002D7E43"/>
    <w:rsid w:val="002E0F93"/>
    <w:rsid w:val="002E13C9"/>
    <w:rsid w:val="002E3F85"/>
    <w:rsid w:val="002E46E4"/>
    <w:rsid w:val="002E49EF"/>
    <w:rsid w:val="002E4B20"/>
    <w:rsid w:val="002E4DA9"/>
    <w:rsid w:val="002E55ED"/>
    <w:rsid w:val="002E6D1D"/>
    <w:rsid w:val="002E75C3"/>
    <w:rsid w:val="002E7E42"/>
    <w:rsid w:val="002E7E9A"/>
    <w:rsid w:val="002F0644"/>
    <w:rsid w:val="002F0C72"/>
    <w:rsid w:val="002F1395"/>
    <w:rsid w:val="002F1446"/>
    <w:rsid w:val="002F18EA"/>
    <w:rsid w:val="002F1BE0"/>
    <w:rsid w:val="002F1D1D"/>
    <w:rsid w:val="002F24E5"/>
    <w:rsid w:val="002F2784"/>
    <w:rsid w:val="002F44F6"/>
    <w:rsid w:val="002F69E8"/>
    <w:rsid w:val="002F6ABE"/>
    <w:rsid w:val="002F6B41"/>
    <w:rsid w:val="002F6BF5"/>
    <w:rsid w:val="002F727C"/>
    <w:rsid w:val="002F770E"/>
    <w:rsid w:val="002F7887"/>
    <w:rsid w:val="00300ECF"/>
    <w:rsid w:val="00301571"/>
    <w:rsid w:val="00301BBD"/>
    <w:rsid w:val="00301BE6"/>
    <w:rsid w:val="00302B09"/>
    <w:rsid w:val="00302E45"/>
    <w:rsid w:val="00303763"/>
    <w:rsid w:val="00303917"/>
    <w:rsid w:val="00304499"/>
    <w:rsid w:val="003045D5"/>
    <w:rsid w:val="0030488E"/>
    <w:rsid w:val="00307516"/>
    <w:rsid w:val="00310984"/>
    <w:rsid w:val="0031131A"/>
    <w:rsid w:val="003117B7"/>
    <w:rsid w:val="00311CCE"/>
    <w:rsid w:val="003129B9"/>
    <w:rsid w:val="00312C27"/>
    <w:rsid w:val="00313023"/>
    <w:rsid w:val="00313A3C"/>
    <w:rsid w:val="003161F8"/>
    <w:rsid w:val="0031643E"/>
    <w:rsid w:val="003165E8"/>
    <w:rsid w:val="003167EC"/>
    <w:rsid w:val="00316E43"/>
    <w:rsid w:val="0031703C"/>
    <w:rsid w:val="00317486"/>
    <w:rsid w:val="00317A26"/>
    <w:rsid w:val="0032026D"/>
    <w:rsid w:val="0032043D"/>
    <w:rsid w:val="00320744"/>
    <w:rsid w:val="003207E7"/>
    <w:rsid w:val="00321D93"/>
    <w:rsid w:val="003229D7"/>
    <w:rsid w:val="0032366F"/>
    <w:rsid w:val="00323E1C"/>
    <w:rsid w:val="00324020"/>
    <w:rsid w:val="003245F7"/>
    <w:rsid w:val="00324EE6"/>
    <w:rsid w:val="003261AB"/>
    <w:rsid w:val="0032702C"/>
    <w:rsid w:val="00327339"/>
    <w:rsid w:val="00327379"/>
    <w:rsid w:val="0032779E"/>
    <w:rsid w:val="0033035F"/>
    <w:rsid w:val="003308D6"/>
    <w:rsid w:val="003309D6"/>
    <w:rsid w:val="003336FB"/>
    <w:rsid w:val="00333D71"/>
    <w:rsid w:val="00333EBC"/>
    <w:rsid w:val="003349CB"/>
    <w:rsid w:val="00334E24"/>
    <w:rsid w:val="003351AB"/>
    <w:rsid w:val="00335E32"/>
    <w:rsid w:val="003360E7"/>
    <w:rsid w:val="0033704F"/>
    <w:rsid w:val="003403EA"/>
    <w:rsid w:val="00340432"/>
    <w:rsid w:val="00342160"/>
    <w:rsid w:val="00342167"/>
    <w:rsid w:val="00342400"/>
    <w:rsid w:val="00342D8B"/>
    <w:rsid w:val="00343028"/>
    <w:rsid w:val="003436F4"/>
    <w:rsid w:val="0034495D"/>
    <w:rsid w:val="00345C4E"/>
    <w:rsid w:val="003466DB"/>
    <w:rsid w:val="00346F21"/>
    <w:rsid w:val="003479A7"/>
    <w:rsid w:val="00347DE7"/>
    <w:rsid w:val="003509CA"/>
    <w:rsid w:val="00350F4E"/>
    <w:rsid w:val="003515EA"/>
    <w:rsid w:val="0035163E"/>
    <w:rsid w:val="0035217B"/>
    <w:rsid w:val="003530E9"/>
    <w:rsid w:val="00353622"/>
    <w:rsid w:val="0035370D"/>
    <w:rsid w:val="00355544"/>
    <w:rsid w:val="00355B92"/>
    <w:rsid w:val="00356608"/>
    <w:rsid w:val="003566D8"/>
    <w:rsid w:val="00356A90"/>
    <w:rsid w:val="00361A49"/>
    <w:rsid w:val="00362AAD"/>
    <w:rsid w:val="0036346C"/>
    <w:rsid w:val="00366530"/>
    <w:rsid w:val="00366872"/>
    <w:rsid w:val="00367E05"/>
    <w:rsid w:val="003708AB"/>
    <w:rsid w:val="00371E05"/>
    <w:rsid w:val="0037377F"/>
    <w:rsid w:val="003740C6"/>
    <w:rsid w:val="00375E88"/>
    <w:rsid w:val="0037603A"/>
    <w:rsid w:val="0037612C"/>
    <w:rsid w:val="0037688F"/>
    <w:rsid w:val="00376F3C"/>
    <w:rsid w:val="00377E8F"/>
    <w:rsid w:val="00380AE7"/>
    <w:rsid w:val="00381AEC"/>
    <w:rsid w:val="0038272D"/>
    <w:rsid w:val="00384148"/>
    <w:rsid w:val="00384DE2"/>
    <w:rsid w:val="00386709"/>
    <w:rsid w:val="00386F00"/>
    <w:rsid w:val="00390C88"/>
    <w:rsid w:val="00391151"/>
    <w:rsid w:val="00392161"/>
    <w:rsid w:val="0039233C"/>
    <w:rsid w:val="00392E8F"/>
    <w:rsid w:val="00394055"/>
    <w:rsid w:val="003943D3"/>
    <w:rsid w:val="00394B5F"/>
    <w:rsid w:val="00396796"/>
    <w:rsid w:val="003967BA"/>
    <w:rsid w:val="00397470"/>
    <w:rsid w:val="003A0453"/>
    <w:rsid w:val="003A0AB1"/>
    <w:rsid w:val="003A0DF1"/>
    <w:rsid w:val="003A1287"/>
    <w:rsid w:val="003A266E"/>
    <w:rsid w:val="003A345E"/>
    <w:rsid w:val="003A3DCA"/>
    <w:rsid w:val="003A3FE4"/>
    <w:rsid w:val="003A416D"/>
    <w:rsid w:val="003A4369"/>
    <w:rsid w:val="003A5238"/>
    <w:rsid w:val="003A5945"/>
    <w:rsid w:val="003A737B"/>
    <w:rsid w:val="003A73CE"/>
    <w:rsid w:val="003A7732"/>
    <w:rsid w:val="003B3B39"/>
    <w:rsid w:val="003B476A"/>
    <w:rsid w:val="003B4EF8"/>
    <w:rsid w:val="003B5251"/>
    <w:rsid w:val="003B79D0"/>
    <w:rsid w:val="003C03C7"/>
    <w:rsid w:val="003C0AA6"/>
    <w:rsid w:val="003C1B6F"/>
    <w:rsid w:val="003C23DC"/>
    <w:rsid w:val="003C3DF9"/>
    <w:rsid w:val="003C4ED8"/>
    <w:rsid w:val="003C6031"/>
    <w:rsid w:val="003C63C1"/>
    <w:rsid w:val="003C677E"/>
    <w:rsid w:val="003D1665"/>
    <w:rsid w:val="003D20AB"/>
    <w:rsid w:val="003D2CA1"/>
    <w:rsid w:val="003D329A"/>
    <w:rsid w:val="003D519F"/>
    <w:rsid w:val="003D5683"/>
    <w:rsid w:val="003D583D"/>
    <w:rsid w:val="003D6321"/>
    <w:rsid w:val="003D6A5C"/>
    <w:rsid w:val="003D6D33"/>
    <w:rsid w:val="003E16D5"/>
    <w:rsid w:val="003E2071"/>
    <w:rsid w:val="003E20B1"/>
    <w:rsid w:val="003E3BF3"/>
    <w:rsid w:val="003E43F6"/>
    <w:rsid w:val="003E4AC7"/>
    <w:rsid w:val="003E4D7C"/>
    <w:rsid w:val="003E5174"/>
    <w:rsid w:val="003E541E"/>
    <w:rsid w:val="003E5743"/>
    <w:rsid w:val="003E5EC2"/>
    <w:rsid w:val="003E645A"/>
    <w:rsid w:val="003E6E2C"/>
    <w:rsid w:val="003F083E"/>
    <w:rsid w:val="003F0CF2"/>
    <w:rsid w:val="003F2A7E"/>
    <w:rsid w:val="003F2D98"/>
    <w:rsid w:val="003F30C7"/>
    <w:rsid w:val="003F3B9A"/>
    <w:rsid w:val="003F4B5E"/>
    <w:rsid w:val="003F503C"/>
    <w:rsid w:val="003F54E4"/>
    <w:rsid w:val="003F5BBC"/>
    <w:rsid w:val="003F6217"/>
    <w:rsid w:val="003F76DF"/>
    <w:rsid w:val="003F7C09"/>
    <w:rsid w:val="003F7FF3"/>
    <w:rsid w:val="0040073F"/>
    <w:rsid w:val="00400847"/>
    <w:rsid w:val="0040161E"/>
    <w:rsid w:val="00402F18"/>
    <w:rsid w:val="00402FD3"/>
    <w:rsid w:val="0040468A"/>
    <w:rsid w:val="00405268"/>
    <w:rsid w:val="00405C1F"/>
    <w:rsid w:val="004066D1"/>
    <w:rsid w:val="00406F7E"/>
    <w:rsid w:val="004075FC"/>
    <w:rsid w:val="00407C25"/>
    <w:rsid w:val="00410013"/>
    <w:rsid w:val="004107F3"/>
    <w:rsid w:val="00410DA8"/>
    <w:rsid w:val="004119B8"/>
    <w:rsid w:val="004143B0"/>
    <w:rsid w:val="0041467E"/>
    <w:rsid w:val="004153A5"/>
    <w:rsid w:val="00417ACB"/>
    <w:rsid w:val="0042091A"/>
    <w:rsid w:val="0042175A"/>
    <w:rsid w:val="0042278E"/>
    <w:rsid w:val="00422A75"/>
    <w:rsid w:val="004235C7"/>
    <w:rsid w:val="00424D4D"/>
    <w:rsid w:val="00426D81"/>
    <w:rsid w:val="00427F2D"/>
    <w:rsid w:val="00430117"/>
    <w:rsid w:val="00430297"/>
    <w:rsid w:val="004303F6"/>
    <w:rsid w:val="004314DD"/>
    <w:rsid w:val="00431A41"/>
    <w:rsid w:val="0043262D"/>
    <w:rsid w:val="004328A7"/>
    <w:rsid w:val="00432F1F"/>
    <w:rsid w:val="004343CE"/>
    <w:rsid w:val="0043614D"/>
    <w:rsid w:val="004365FB"/>
    <w:rsid w:val="004366B2"/>
    <w:rsid w:val="00437739"/>
    <w:rsid w:val="004406F6"/>
    <w:rsid w:val="004407C5"/>
    <w:rsid w:val="00440BEF"/>
    <w:rsid w:val="0044184F"/>
    <w:rsid w:val="00442063"/>
    <w:rsid w:val="00442245"/>
    <w:rsid w:val="0044231E"/>
    <w:rsid w:val="004423F9"/>
    <w:rsid w:val="0044247B"/>
    <w:rsid w:val="00442882"/>
    <w:rsid w:val="00443A81"/>
    <w:rsid w:val="00444A09"/>
    <w:rsid w:val="00445005"/>
    <w:rsid w:val="004452AF"/>
    <w:rsid w:val="00445E08"/>
    <w:rsid w:val="00445F08"/>
    <w:rsid w:val="00445FE6"/>
    <w:rsid w:val="00446B07"/>
    <w:rsid w:val="00451D55"/>
    <w:rsid w:val="004529E5"/>
    <w:rsid w:val="00453A9B"/>
    <w:rsid w:val="00454B41"/>
    <w:rsid w:val="00454F32"/>
    <w:rsid w:val="004555D2"/>
    <w:rsid w:val="00457B80"/>
    <w:rsid w:val="00457B8C"/>
    <w:rsid w:val="00461258"/>
    <w:rsid w:val="004630B5"/>
    <w:rsid w:val="00463383"/>
    <w:rsid w:val="00463990"/>
    <w:rsid w:val="0046420E"/>
    <w:rsid w:val="00465755"/>
    <w:rsid w:val="00466010"/>
    <w:rsid w:val="00466641"/>
    <w:rsid w:val="00467060"/>
    <w:rsid w:val="0046722B"/>
    <w:rsid w:val="00467456"/>
    <w:rsid w:val="00467DFD"/>
    <w:rsid w:val="00467E21"/>
    <w:rsid w:val="00467E8B"/>
    <w:rsid w:val="00470164"/>
    <w:rsid w:val="00470704"/>
    <w:rsid w:val="004708D2"/>
    <w:rsid w:val="00471789"/>
    <w:rsid w:val="004728E7"/>
    <w:rsid w:val="0047396F"/>
    <w:rsid w:val="00473C04"/>
    <w:rsid w:val="004746E3"/>
    <w:rsid w:val="00474FCC"/>
    <w:rsid w:val="00475242"/>
    <w:rsid w:val="00477ED6"/>
    <w:rsid w:val="004805C3"/>
    <w:rsid w:val="0048162A"/>
    <w:rsid w:val="00482A2E"/>
    <w:rsid w:val="00483786"/>
    <w:rsid w:val="0048411D"/>
    <w:rsid w:val="00484420"/>
    <w:rsid w:val="004850EA"/>
    <w:rsid w:val="004853EE"/>
    <w:rsid w:val="004875FF"/>
    <w:rsid w:val="0049041D"/>
    <w:rsid w:val="0049070C"/>
    <w:rsid w:val="00491782"/>
    <w:rsid w:val="0049208E"/>
    <w:rsid w:val="00493CA8"/>
    <w:rsid w:val="00493D4A"/>
    <w:rsid w:val="00494985"/>
    <w:rsid w:val="00495677"/>
    <w:rsid w:val="004975D9"/>
    <w:rsid w:val="004A054E"/>
    <w:rsid w:val="004A272B"/>
    <w:rsid w:val="004A2741"/>
    <w:rsid w:val="004A325A"/>
    <w:rsid w:val="004A32DC"/>
    <w:rsid w:val="004A36EE"/>
    <w:rsid w:val="004A39F4"/>
    <w:rsid w:val="004A3C94"/>
    <w:rsid w:val="004A404F"/>
    <w:rsid w:val="004A410D"/>
    <w:rsid w:val="004A4332"/>
    <w:rsid w:val="004A51C7"/>
    <w:rsid w:val="004A6813"/>
    <w:rsid w:val="004A737D"/>
    <w:rsid w:val="004A73F0"/>
    <w:rsid w:val="004A7B5D"/>
    <w:rsid w:val="004A7D6A"/>
    <w:rsid w:val="004B1207"/>
    <w:rsid w:val="004B1C27"/>
    <w:rsid w:val="004B1E3D"/>
    <w:rsid w:val="004B2309"/>
    <w:rsid w:val="004B2C9E"/>
    <w:rsid w:val="004B3245"/>
    <w:rsid w:val="004B34BE"/>
    <w:rsid w:val="004B352A"/>
    <w:rsid w:val="004B3E64"/>
    <w:rsid w:val="004B40DE"/>
    <w:rsid w:val="004B487B"/>
    <w:rsid w:val="004B610B"/>
    <w:rsid w:val="004B7F4D"/>
    <w:rsid w:val="004C0637"/>
    <w:rsid w:val="004C2FAD"/>
    <w:rsid w:val="004C35AA"/>
    <w:rsid w:val="004C367E"/>
    <w:rsid w:val="004C7582"/>
    <w:rsid w:val="004C78D2"/>
    <w:rsid w:val="004C7DF8"/>
    <w:rsid w:val="004C7E97"/>
    <w:rsid w:val="004D0153"/>
    <w:rsid w:val="004D0671"/>
    <w:rsid w:val="004D093F"/>
    <w:rsid w:val="004D0CC8"/>
    <w:rsid w:val="004D1B13"/>
    <w:rsid w:val="004D2CC4"/>
    <w:rsid w:val="004D30FF"/>
    <w:rsid w:val="004D32D5"/>
    <w:rsid w:val="004D3F54"/>
    <w:rsid w:val="004D502D"/>
    <w:rsid w:val="004D597B"/>
    <w:rsid w:val="004D60A5"/>
    <w:rsid w:val="004D6E18"/>
    <w:rsid w:val="004D7D46"/>
    <w:rsid w:val="004E136F"/>
    <w:rsid w:val="004E1AAF"/>
    <w:rsid w:val="004E1C01"/>
    <w:rsid w:val="004E1D1D"/>
    <w:rsid w:val="004E1E10"/>
    <w:rsid w:val="004E274B"/>
    <w:rsid w:val="004E37F6"/>
    <w:rsid w:val="004E6B47"/>
    <w:rsid w:val="004E7550"/>
    <w:rsid w:val="004E75C5"/>
    <w:rsid w:val="004E7A45"/>
    <w:rsid w:val="004F00C0"/>
    <w:rsid w:val="004F01F0"/>
    <w:rsid w:val="004F0571"/>
    <w:rsid w:val="004F1012"/>
    <w:rsid w:val="004F1196"/>
    <w:rsid w:val="004F1CE5"/>
    <w:rsid w:val="004F1E61"/>
    <w:rsid w:val="004F21A4"/>
    <w:rsid w:val="004F2748"/>
    <w:rsid w:val="004F2D2C"/>
    <w:rsid w:val="004F3435"/>
    <w:rsid w:val="004F479E"/>
    <w:rsid w:val="004F5421"/>
    <w:rsid w:val="004F6E95"/>
    <w:rsid w:val="004F7287"/>
    <w:rsid w:val="004F7662"/>
    <w:rsid w:val="00500093"/>
    <w:rsid w:val="00501BE1"/>
    <w:rsid w:val="00502164"/>
    <w:rsid w:val="0050365A"/>
    <w:rsid w:val="005037C4"/>
    <w:rsid w:val="0050535A"/>
    <w:rsid w:val="00505944"/>
    <w:rsid w:val="00507128"/>
    <w:rsid w:val="005074DC"/>
    <w:rsid w:val="005077BD"/>
    <w:rsid w:val="00507E91"/>
    <w:rsid w:val="0051101B"/>
    <w:rsid w:val="005145C4"/>
    <w:rsid w:val="005146BF"/>
    <w:rsid w:val="00514D20"/>
    <w:rsid w:val="005154F4"/>
    <w:rsid w:val="0051575D"/>
    <w:rsid w:val="00515F55"/>
    <w:rsid w:val="0051619C"/>
    <w:rsid w:val="00516F25"/>
    <w:rsid w:val="00517650"/>
    <w:rsid w:val="005203EB"/>
    <w:rsid w:val="00520EE7"/>
    <w:rsid w:val="0052266C"/>
    <w:rsid w:val="005228D1"/>
    <w:rsid w:val="00523B3E"/>
    <w:rsid w:val="00523DC8"/>
    <w:rsid w:val="00524423"/>
    <w:rsid w:val="0052460C"/>
    <w:rsid w:val="005248F1"/>
    <w:rsid w:val="00524EBF"/>
    <w:rsid w:val="00525284"/>
    <w:rsid w:val="00525CC9"/>
    <w:rsid w:val="00525FBE"/>
    <w:rsid w:val="00526419"/>
    <w:rsid w:val="005277FF"/>
    <w:rsid w:val="0052791E"/>
    <w:rsid w:val="00530D41"/>
    <w:rsid w:val="005313A8"/>
    <w:rsid w:val="005326D3"/>
    <w:rsid w:val="00532BFC"/>
    <w:rsid w:val="00533BD6"/>
    <w:rsid w:val="00533F4D"/>
    <w:rsid w:val="00534254"/>
    <w:rsid w:val="00536869"/>
    <w:rsid w:val="00536E45"/>
    <w:rsid w:val="00537D0B"/>
    <w:rsid w:val="005400F4"/>
    <w:rsid w:val="005403E3"/>
    <w:rsid w:val="00541020"/>
    <w:rsid w:val="00541754"/>
    <w:rsid w:val="005438D0"/>
    <w:rsid w:val="00545461"/>
    <w:rsid w:val="00545AD1"/>
    <w:rsid w:val="00545FE7"/>
    <w:rsid w:val="00546BED"/>
    <w:rsid w:val="00546EF2"/>
    <w:rsid w:val="00547723"/>
    <w:rsid w:val="00551446"/>
    <w:rsid w:val="00551998"/>
    <w:rsid w:val="00553A66"/>
    <w:rsid w:val="00553D8E"/>
    <w:rsid w:val="00553E9B"/>
    <w:rsid w:val="00553F3E"/>
    <w:rsid w:val="00554132"/>
    <w:rsid w:val="005568AB"/>
    <w:rsid w:val="00556B1C"/>
    <w:rsid w:val="00556C0B"/>
    <w:rsid w:val="005579E8"/>
    <w:rsid w:val="00557E0B"/>
    <w:rsid w:val="00560B48"/>
    <w:rsid w:val="00560C12"/>
    <w:rsid w:val="00561015"/>
    <w:rsid w:val="005623A7"/>
    <w:rsid w:val="005624D2"/>
    <w:rsid w:val="0056301C"/>
    <w:rsid w:val="005636A4"/>
    <w:rsid w:val="005638A5"/>
    <w:rsid w:val="00563F13"/>
    <w:rsid w:val="00564410"/>
    <w:rsid w:val="00564991"/>
    <w:rsid w:val="005655DF"/>
    <w:rsid w:val="005656F3"/>
    <w:rsid w:val="00565D8A"/>
    <w:rsid w:val="00565E72"/>
    <w:rsid w:val="0056668A"/>
    <w:rsid w:val="00566AAD"/>
    <w:rsid w:val="00566E0C"/>
    <w:rsid w:val="0056718C"/>
    <w:rsid w:val="0057028F"/>
    <w:rsid w:val="00570700"/>
    <w:rsid w:val="00571D9F"/>
    <w:rsid w:val="00571DE5"/>
    <w:rsid w:val="005726E6"/>
    <w:rsid w:val="00573376"/>
    <w:rsid w:val="005733CA"/>
    <w:rsid w:val="005744DA"/>
    <w:rsid w:val="00574A12"/>
    <w:rsid w:val="00576794"/>
    <w:rsid w:val="005769ED"/>
    <w:rsid w:val="00580F33"/>
    <w:rsid w:val="00584502"/>
    <w:rsid w:val="0058471E"/>
    <w:rsid w:val="00586447"/>
    <w:rsid w:val="00586AF4"/>
    <w:rsid w:val="00586DA4"/>
    <w:rsid w:val="00586EA3"/>
    <w:rsid w:val="00587445"/>
    <w:rsid w:val="00587FA0"/>
    <w:rsid w:val="00587FB3"/>
    <w:rsid w:val="00590748"/>
    <w:rsid w:val="005909D4"/>
    <w:rsid w:val="00591039"/>
    <w:rsid w:val="0059157A"/>
    <w:rsid w:val="00592A83"/>
    <w:rsid w:val="00594B9F"/>
    <w:rsid w:val="005968F0"/>
    <w:rsid w:val="00596F8C"/>
    <w:rsid w:val="0059728D"/>
    <w:rsid w:val="00597546"/>
    <w:rsid w:val="005A1051"/>
    <w:rsid w:val="005A2625"/>
    <w:rsid w:val="005A37BB"/>
    <w:rsid w:val="005A457A"/>
    <w:rsid w:val="005A4F8D"/>
    <w:rsid w:val="005A5A75"/>
    <w:rsid w:val="005A6C3E"/>
    <w:rsid w:val="005A7841"/>
    <w:rsid w:val="005B19A3"/>
    <w:rsid w:val="005B1D80"/>
    <w:rsid w:val="005B29DA"/>
    <w:rsid w:val="005B3031"/>
    <w:rsid w:val="005B32EA"/>
    <w:rsid w:val="005B38F6"/>
    <w:rsid w:val="005B47B2"/>
    <w:rsid w:val="005B4A3D"/>
    <w:rsid w:val="005B5840"/>
    <w:rsid w:val="005C10B6"/>
    <w:rsid w:val="005C20E5"/>
    <w:rsid w:val="005C20F6"/>
    <w:rsid w:val="005C25C4"/>
    <w:rsid w:val="005C264C"/>
    <w:rsid w:val="005C30A0"/>
    <w:rsid w:val="005C35DC"/>
    <w:rsid w:val="005C4872"/>
    <w:rsid w:val="005C4F47"/>
    <w:rsid w:val="005C5AC6"/>
    <w:rsid w:val="005C5C43"/>
    <w:rsid w:val="005C61D4"/>
    <w:rsid w:val="005C63E8"/>
    <w:rsid w:val="005C6B8D"/>
    <w:rsid w:val="005C6BF0"/>
    <w:rsid w:val="005C6DAB"/>
    <w:rsid w:val="005C6E23"/>
    <w:rsid w:val="005C7048"/>
    <w:rsid w:val="005C7150"/>
    <w:rsid w:val="005C746A"/>
    <w:rsid w:val="005D17EF"/>
    <w:rsid w:val="005D2390"/>
    <w:rsid w:val="005D2DBB"/>
    <w:rsid w:val="005D39D9"/>
    <w:rsid w:val="005D4779"/>
    <w:rsid w:val="005D4C5C"/>
    <w:rsid w:val="005D5B77"/>
    <w:rsid w:val="005D5C15"/>
    <w:rsid w:val="005D5C32"/>
    <w:rsid w:val="005D618A"/>
    <w:rsid w:val="005D6438"/>
    <w:rsid w:val="005D6BED"/>
    <w:rsid w:val="005E0213"/>
    <w:rsid w:val="005E0D70"/>
    <w:rsid w:val="005E1732"/>
    <w:rsid w:val="005E1A71"/>
    <w:rsid w:val="005E255C"/>
    <w:rsid w:val="005E3BE5"/>
    <w:rsid w:val="005E43D4"/>
    <w:rsid w:val="005E4603"/>
    <w:rsid w:val="005E4C8D"/>
    <w:rsid w:val="005E6617"/>
    <w:rsid w:val="005E7937"/>
    <w:rsid w:val="005E7A3C"/>
    <w:rsid w:val="005E7BA3"/>
    <w:rsid w:val="005E7E48"/>
    <w:rsid w:val="005E7FAB"/>
    <w:rsid w:val="005F1461"/>
    <w:rsid w:val="005F192F"/>
    <w:rsid w:val="005F2665"/>
    <w:rsid w:val="005F3423"/>
    <w:rsid w:val="005F35DD"/>
    <w:rsid w:val="005F3D8F"/>
    <w:rsid w:val="005F463D"/>
    <w:rsid w:val="005F4865"/>
    <w:rsid w:val="005F4D70"/>
    <w:rsid w:val="005F505C"/>
    <w:rsid w:val="005F598E"/>
    <w:rsid w:val="005F5ED9"/>
    <w:rsid w:val="005F65B3"/>
    <w:rsid w:val="005F6A85"/>
    <w:rsid w:val="005F7030"/>
    <w:rsid w:val="005F72DF"/>
    <w:rsid w:val="005F788C"/>
    <w:rsid w:val="005F7AE4"/>
    <w:rsid w:val="0060045B"/>
    <w:rsid w:val="00601604"/>
    <w:rsid w:val="0060208A"/>
    <w:rsid w:val="006021E4"/>
    <w:rsid w:val="00602FD8"/>
    <w:rsid w:val="00603265"/>
    <w:rsid w:val="0060390B"/>
    <w:rsid w:val="00603919"/>
    <w:rsid w:val="00603B02"/>
    <w:rsid w:val="0060447B"/>
    <w:rsid w:val="0060578F"/>
    <w:rsid w:val="00606650"/>
    <w:rsid w:val="00607A45"/>
    <w:rsid w:val="00607A99"/>
    <w:rsid w:val="00607AC7"/>
    <w:rsid w:val="00610FA9"/>
    <w:rsid w:val="0061246A"/>
    <w:rsid w:val="00612AB9"/>
    <w:rsid w:val="00612E01"/>
    <w:rsid w:val="00614BA5"/>
    <w:rsid w:val="00614C4A"/>
    <w:rsid w:val="00615C64"/>
    <w:rsid w:val="00615E36"/>
    <w:rsid w:val="0061605B"/>
    <w:rsid w:val="00616489"/>
    <w:rsid w:val="006165C6"/>
    <w:rsid w:val="00616DF6"/>
    <w:rsid w:val="00617A77"/>
    <w:rsid w:val="00617ED8"/>
    <w:rsid w:val="006214CA"/>
    <w:rsid w:val="006218E5"/>
    <w:rsid w:val="0062235A"/>
    <w:rsid w:val="00622F41"/>
    <w:rsid w:val="00624AE1"/>
    <w:rsid w:val="00624E0C"/>
    <w:rsid w:val="006252C3"/>
    <w:rsid w:val="00626139"/>
    <w:rsid w:val="00626180"/>
    <w:rsid w:val="0062654F"/>
    <w:rsid w:val="006275FE"/>
    <w:rsid w:val="006277C7"/>
    <w:rsid w:val="00630734"/>
    <w:rsid w:val="00630E46"/>
    <w:rsid w:val="00630EA3"/>
    <w:rsid w:val="00631489"/>
    <w:rsid w:val="00631912"/>
    <w:rsid w:val="00632343"/>
    <w:rsid w:val="00633411"/>
    <w:rsid w:val="00633A87"/>
    <w:rsid w:val="00634197"/>
    <w:rsid w:val="00636C56"/>
    <w:rsid w:val="00637F05"/>
    <w:rsid w:val="00640C27"/>
    <w:rsid w:val="00642A1D"/>
    <w:rsid w:val="00642F71"/>
    <w:rsid w:val="00643E26"/>
    <w:rsid w:val="00643F86"/>
    <w:rsid w:val="00643FBF"/>
    <w:rsid w:val="006448EC"/>
    <w:rsid w:val="00644B9E"/>
    <w:rsid w:val="00644C24"/>
    <w:rsid w:val="00646CF3"/>
    <w:rsid w:val="006472B6"/>
    <w:rsid w:val="00647544"/>
    <w:rsid w:val="00647583"/>
    <w:rsid w:val="00650065"/>
    <w:rsid w:val="00651601"/>
    <w:rsid w:val="00653614"/>
    <w:rsid w:val="00655252"/>
    <w:rsid w:val="00655847"/>
    <w:rsid w:val="00655A2E"/>
    <w:rsid w:val="00655DB5"/>
    <w:rsid w:val="006610EE"/>
    <w:rsid w:val="00663A8C"/>
    <w:rsid w:val="00663ED5"/>
    <w:rsid w:val="00663F39"/>
    <w:rsid w:val="006642C4"/>
    <w:rsid w:val="006645A7"/>
    <w:rsid w:val="00664B40"/>
    <w:rsid w:val="00664EBC"/>
    <w:rsid w:val="00666739"/>
    <w:rsid w:val="00666C5C"/>
    <w:rsid w:val="00667721"/>
    <w:rsid w:val="00670363"/>
    <w:rsid w:val="00671894"/>
    <w:rsid w:val="00671EFA"/>
    <w:rsid w:val="00672260"/>
    <w:rsid w:val="006727B3"/>
    <w:rsid w:val="00672A8C"/>
    <w:rsid w:val="006733F1"/>
    <w:rsid w:val="0067389E"/>
    <w:rsid w:val="00673B3C"/>
    <w:rsid w:val="00673B44"/>
    <w:rsid w:val="00673E5E"/>
    <w:rsid w:val="00673F95"/>
    <w:rsid w:val="00675BA8"/>
    <w:rsid w:val="00676313"/>
    <w:rsid w:val="0067705C"/>
    <w:rsid w:val="006810A4"/>
    <w:rsid w:val="006818EE"/>
    <w:rsid w:val="00681CE0"/>
    <w:rsid w:val="00681DEF"/>
    <w:rsid w:val="00681FE6"/>
    <w:rsid w:val="00682AC4"/>
    <w:rsid w:val="00682F73"/>
    <w:rsid w:val="00683306"/>
    <w:rsid w:val="006833E5"/>
    <w:rsid w:val="00684BCA"/>
    <w:rsid w:val="006851A4"/>
    <w:rsid w:val="00685D01"/>
    <w:rsid w:val="00687529"/>
    <w:rsid w:val="00687F21"/>
    <w:rsid w:val="00690535"/>
    <w:rsid w:val="00690DBF"/>
    <w:rsid w:val="00691045"/>
    <w:rsid w:val="00691064"/>
    <w:rsid w:val="00691BA2"/>
    <w:rsid w:val="00692BE8"/>
    <w:rsid w:val="00692F97"/>
    <w:rsid w:val="00694594"/>
    <w:rsid w:val="00695206"/>
    <w:rsid w:val="00695AED"/>
    <w:rsid w:val="00695BBD"/>
    <w:rsid w:val="00695C60"/>
    <w:rsid w:val="00695C81"/>
    <w:rsid w:val="00695FE9"/>
    <w:rsid w:val="00697872"/>
    <w:rsid w:val="006979E1"/>
    <w:rsid w:val="006A077C"/>
    <w:rsid w:val="006A0A44"/>
    <w:rsid w:val="006A11D1"/>
    <w:rsid w:val="006A17E1"/>
    <w:rsid w:val="006A1C6B"/>
    <w:rsid w:val="006A1D9E"/>
    <w:rsid w:val="006A280F"/>
    <w:rsid w:val="006A3EDC"/>
    <w:rsid w:val="006A46D8"/>
    <w:rsid w:val="006A4D79"/>
    <w:rsid w:val="006A594C"/>
    <w:rsid w:val="006A65B8"/>
    <w:rsid w:val="006A7100"/>
    <w:rsid w:val="006B01CA"/>
    <w:rsid w:val="006B1025"/>
    <w:rsid w:val="006B1223"/>
    <w:rsid w:val="006B16FD"/>
    <w:rsid w:val="006B2090"/>
    <w:rsid w:val="006B3D10"/>
    <w:rsid w:val="006B3F56"/>
    <w:rsid w:val="006B4702"/>
    <w:rsid w:val="006B48D1"/>
    <w:rsid w:val="006B5002"/>
    <w:rsid w:val="006B512A"/>
    <w:rsid w:val="006B51A5"/>
    <w:rsid w:val="006B6E34"/>
    <w:rsid w:val="006B6E67"/>
    <w:rsid w:val="006C0412"/>
    <w:rsid w:val="006C159D"/>
    <w:rsid w:val="006C1694"/>
    <w:rsid w:val="006C2292"/>
    <w:rsid w:val="006C24FF"/>
    <w:rsid w:val="006C26EF"/>
    <w:rsid w:val="006C28D8"/>
    <w:rsid w:val="006C3776"/>
    <w:rsid w:val="006C37DF"/>
    <w:rsid w:val="006C3EB9"/>
    <w:rsid w:val="006C4462"/>
    <w:rsid w:val="006C525B"/>
    <w:rsid w:val="006C5665"/>
    <w:rsid w:val="006C5F19"/>
    <w:rsid w:val="006C6658"/>
    <w:rsid w:val="006C6A48"/>
    <w:rsid w:val="006D1208"/>
    <w:rsid w:val="006D2622"/>
    <w:rsid w:val="006D3075"/>
    <w:rsid w:val="006D315C"/>
    <w:rsid w:val="006D4ED3"/>
    <w:rsid w:val="006D52A0"/>
    <w:rsid w:val="006D55D0"/>
    <w:rsid w:val="006D7D46"/>
    <w:rsid w:val="006E1899"/>
    <w:rsid w:val="006E2F65"/>
    <w:rsid w:val="006E3A1F"/>
    <w:rsid w:val="006E3C27"/>
    <w:rsid w:val="006E3C3E"/>
    <w:rsid w:val="006E3E0F"/>
    <w:rsid w:val="006E3F90"/>
    <w:rsid w:val="006E493C"/>
    <w:rsid w:val="006E4A21"/>
    <w:rsid w:val="006E4E72"/>
    <w:rsid w:val="006E5707"/>
    <w:rsid w:val="006E6078"/>
    <w:rsid w:val="006E6AF4"/>
    <w:rsid w:val="006F140D"/>
    <w:rsid w:val="006F156D"/>
    <w:rsid w:val="006F157F"/>
    <w:rsid w:val="006F1C43"/>
    <w:rsid w:val="006F2B59"/>
    <w:rsid w:val="006F373E"/>
    <w:rsid w:val="006F383E"/>
    <w:rsid w:val="006F4855"/>
    <w:rsid w:val="006F5999"/>
    <w:rsid w:val="006F6536"/>
    <w:rsid w:val="006F668C"/>
    <w:rsid w:val="0070088E"/>
    <w:rsid w:val="00700D19"/>
    <w:rsid w:val="0070250F"/>
    <w:rsid w:val="00702DA0"/>
    <w:rsid w:val="0070346D"/>
    <w:rsid w:val="00703521"/>
    <w:rsid w:val="00703A79"/>
    <w:rsid w:val="00703BA6"/>
    <w:rsid w:val="00706157"/>
    <w:rsid w:val="00706249"/>
    <w:rsid w:val="0070635C"/>
    <w:rsid w:val="007068ED"/>
    <w:rsid w:val="00706AED"/>
    <w:rsid w:val="00706ED1"/>
    <w:rsid w:val="0070788C"/>
    <w:rsid w:val="00710141"/>
    <w:rsid w:val="00710603"/>
    <w:rsid w:val="00710861"/>
    <w:rsid w:val="00711146"/>
    <w:rsid w:val="007111EC"/>
    <w:rsid w:val="007118F7"/>
    <w:rsid w:val="00712C3E"/>
    <w:rsid w:val="00715035"/>
    <w:rsid w:val="007153AD"/>
    <w:rsid w:val="00715CF4"/>
    <w:rsid w:val="00716776"/>
    <w:rsid w:val="007168E4"/>
    <w:rsid w:val="00717923"/>
    <w:rsid w:val="00717CB3"/>
    <w:rsid w:val="00717FF3"/>
    <w:rsid w:val="00720908"/>
    <w:rsid w:val="007212E8"/>
    <w:rsid w:val="007221AD"/>
    <w:rsid w:val="00722B25"/>
    <w:rsid w:val="00723D0C"/>
    <w:rsid w:val="00724877"/>
    <w:rsid w:val="00724A0A"/>
    <w:rsid w:val="007250C7"/>
    <w:rsid w:val="00726270"/>
    <w:rsid w:val="00726543"/>
    <w:rsid w:val="00727148"/>
    <w:rsid w:val="00727804"/>
    <w:rsid w:val="007309A4"/>
    <w:rsid w:val="00730FF9"/>
    <w:rsid w:val="007322AC"/>
    <w:rsid w:val="007328E9"/>
    <w:rsid w:val="00732D78"/>
    <w:rsid w:val="007352A3"/>
    <w:rsid w:val="00735996"/>
    <w:rsid w:val="0073704D"/>
    <w:rsid w:val="00740E8F"/>
    <w:rsid w:val="007419AD"/>
    <w:rsid w:val="007426EF"/>
    <w:rsid w:val="00744609"/>
    <w:rsid w:val="00745EF1"/>
    <w:rsid w:val="007463A9"/>
    <w:rsid w:val="007473EA"/>
    <w:rsid w:val="00747957"/>
    <w:rsid w:val="00747F8E"/>
    <w:rsid w:val="007506C1"/>
    <w:rsid w:val="0075142B"/>
    <w:rsid w:val="00751AE9"/>
    <w:rsid w:val="00751E1B"/>
    <w:rsid w:val="00752DDD"/>
    <w:rsid w:val="00752EBA"/>
    <w:rsid w:val="00753210"/>
    <w:rsid w:val="00753456"/>
    <w:rsid w:val="007536C7"/>
    <w:rsid w:val="0075477D"/>
    <w:rsid w:val="00754946"/>
    <w:rsid w:val="00754D9C"/>
    <w:rsid w:val="007554A3"/>
    <w:rsid w:val="0075631B"/>
    <w:rsid w:val="0075776C"/>
    <w:rsid w:val="00757CAF"/>
    <w:rsid w:val="00760124"/>
    <w:rsid w:val="007606C1"/>
    <w:rsid w:val="00760F4B"/>
    <w:rsid w:val="0076160D"/>
    <w:rsid w:val="007618E4"/>
    <w:rsid w:val="00762277"/>
    <w:rsid w:val="007625C9"/>
    <w:rsid w:val="007625CD"/>
    <w:rsid w:val="007641D0"/>
    <w:rsid w:val="00766195"/>
    <w:rsid w:val="0076633A"/>
    <w:rsid w:val="00766AA9"/>
    <w:rsid w:val="00770400"/>
    <w:rsid w:val="007705C0"/>
    <w:rsid w:val="00770BD7"/>
    <w:rsid w:val="0077142B"/>
    <w:rsid w:val="00771875"/>
    <w:rsid w:val="00771AD6"/>
    <w:rsid w:val="00772BFF"/>
    <w:rsid w:val="007730BC"/>
    <w:rsid w:val="007733BF"/>
    <w:rsid w:val="0077342B"/>
    <w:rsid w:val="00773938"/>
    <w:rsid w:val="007750D3"/>
    <w:rsid w:val="00775EBF"/>
    <w:rsid w:val="00776682"/>
    <w:rsid w:val="00777066"/>
    <w:rsid w:val="00777E58"/>
    <w:rsid w:val="0078066B"/>
    <w:rsid w:val="00780943"/>
    <w:rsid w:val="00780F52"/>
    <w:rsid w:val="00781038"/>
    <w:rsid w:val="007815B2"/>
    <w:rsid w:val="0078189C"/>
    <w:rsid w:val="00781A26"/>
    <w:rsid w:val="00783362"/>
    <w:rsid w:val="00783480"/>
    <w:rsid w:val="00783763"/>
    <w:rsid w:val="007839E2"/>
    <w:rsid w:val="00785578"/>
    <w:rsid w:val="00785723"/>
    <w:rsid w:val="0078573B"/>
    <w:rsid w:val="00785D3D"/>
    <w:rsid w:val="007863E6"/>
    <w:rsid w:val="007867C0"/>
    <w:rsid w:val="00787B8B"/>
    <w:rsid w:val="00790092"/>
    <w:rsid w:val="00790624"/>
    <w:rsid w:val="00791F61"/>
    <w:rsid w:val="007923BF"/>
    <w:rsid w:val="00792685"/>
    <w:rsid w:val="0079305D"/>
    <w:rsid w:val="00793831"/>
    <w:rsid w:val="00793B09"/>
    <w:rsid w:val="007943E2"/>
    <w:rsid w:val="00795DD9"/>
    <w:rsid w:val="0079636E"/>
    <w:rsid w:val="0079693F"/>
    <w:rsid w:val="00796DA1"/>
    <w:rsid w:val="00797172"/>
    <w:rsid w:val="0079740F"/>
    <w:rsid w:val="007A05F2"/>
    <w:rsid w:val="007A1897"/>
    <w:rsid w:val="007A1E63"/>
    <w:rsid w:val="007A1FA5"/>
    <w:rsid w:val="007A30D6"/>
    <w:rsid w:val="007A35C1"/>
    <w:rsid w:val="007A3BCA"/>
    <w:rsid w:val="007A3DB8"/>
    <w:rsid w:val="007A3FE4"/>
    <w:rsid w:val="007B0E7B"/>
    <w:rsid w:val="007B13A6"/>
    <w:rsid w:val="007B23EF"/>
    <w:rsid w:val="007B24BE"/>
    <w:rsid w:val="007B3BFD"/>
    <w:rsid w:val="007B3E5B"/>
    <w:rsid w:val="007B40AA"/>
    <w:rsid w:val="007B5418"/>
    <w:rsid w:val="007B5FCB"/>
    <w:rsid w:val="007B6557"/>
    <w:rsid w:val="007B716D"/>
    <w:rsid w:val="007B783B"/>
    <w:rsid w:val="007C0A6D"/>
    <w:rsid w:val="007C0AD2"/>
    <w:rsid w:val="007C23A9"/>
    <w:rsid w:val="007C347A"/>
    <w:rsid w:val="007C351F"/>
    <w:rsid w:val="007C37C8"/>
    <w:rsid w:val="007C479E"/>
    <w:rsid w:val="007C4B91"/>
    <w:rsid w:val="007C5667"/>
    <w:rsid w:val="007C5DE9"/>
    <w:rsid w:val="007C7BB1"/>
    <w:rsid w:val="007D040E"/>
    <w:rsid w:val="007D0776"/>
    <w:rsid w:val="007D2688"/>
    <w:rsid w:val="007D443D"/>
    <w:rsid w:val="007D4B74"/>
    <w:rsid w:val="007D4B77"/>
    <w:rsid w:val="007D53BE"/>
    <w:rsid w:val="007D5C96"/>
    <w:rsid w:val="007D7548"/>
    <w:rsid w:val="007D7CB4"/>
    <w:rsid w:val="007D7E78"/>
    <w:rsid w:val="007E0C49"/>
    <w:rsid w:val="007E0CE8"/>
    <w:rsid w:val="007E2683"/>
    <w:rsid w:val="007E2D4A"/>
    <w:rsid w:val="007E3099"/>
    <w:rsid w:val="007E3335"/>
    <w:rsid w:val="007E4ED7"/>
    <w:rsid w:val="007E73C0"/>
    <w:rsid w:val="007F0216"/>
    <w:rsid w:val="007F0346"/>
    <w:rsid w:val="007F1C2B"/>
    <w:rsid w:val="007F2928"/>
    <w:rsid w:val="007F4437"/>
    <w:rsid w:val="007F5705"/>
    <w:rsid w:val="007F7370"/>
    <w:rsid w:val="00800907"/>
    <w:rsid w:val="00800E95"/>
    <w:rsid w:val="00800F63"/>
    <w:rsid w:val="0080128F"/>
    <w:rsid w:val="008014B3"/>
    <w:rsid w:val="00802F00"/>
    <w:rsid w:val="0080347F"/>
    <w:rsid w:val="00803833"/>
    <w:rsid w:val="008040E6"/>
    <w:rsid w:val="00806187"/>
    <w:rsid w:val="00806881"/>
    <w:rsid w:val="00806AC1"/>
    <w:rsid w:val="00806F6D"/>
    <w:rsid w:val="008079C4"/>
    <w:rsid w:val="00810356"/>
    <w:rsid w:val="008106B3"/>
    <w:rsid w:val="00810A22"/>
    <w:rsid w:val="008112CA"/>
    <w:rsid w:val="00812EDF"/>
    <w:rsid w:val="00813243"/>
    <w:rsid w:val="008132B0"/>
    <w:rsid w:val="008139D4"/>
    <w:rsid w:val="00814E91"/>
    <w:rsid w:val="0081530A"/>
    <w:rsid w:val="0081624B"/>
    <w:rsid w:val="00817A2F"/>
    <w:rsid w:val="0082023E"/>
    <w:rsid w:val="00820DD1"/>
    <w:rsid w:val="00821E93"/>
    <w:rsid w:val="00822A58"/>
    <w:rsid w:val="0082327A"/>
    <w:rsid w:val="00824F12"/>
    <w:rsid w:val="0082593F"/>
    <w:rsid w:val="0082759C"/>
    <w:rsid w:val="0083001E"/>
    <w:rsid w:val="008303BD"/>
    <w:rsid w:val="0083081B"/>
    <w:rsid w:val="0083157D"/>
    <w:rsid w:val="00831731"/>
    <w:rsid w:val="00831DD6"/>
    <w:rsid w:val="00831E3A"/>
    <w:rsid w:val="00832147"/>
    <w:rsid w:val="00833EBC"/>
    <w:rsid w:val="008341C4"/>
    <w:rsid w:val="00834305"/>
    <w:rsid w:val="00834340"/>
    <w:rsid w:val="008350FC"/>
    <w:rsid w:val="00835644"/>
    <w:rsid w:val="008356DC"/>
    <w:rsid w:val="008364D6"/>
    <w:rsid w:val="00837F07"/>
    <w:rsid w:val="00840D85"/>
    <w:rsid w:val="00840DB6"/>
    <w:rsid w:val="00840EFB"/>
    <w:rsid w:val="008434A7"/>
    <w:rsid w:val="00843899"/>
    <w:rsid w:val="00847730"/>
    <w:rsid w:val="00847FA9"/>
    <w:rsid w:val="008504D8"/>
    <w:rsid w:val="00850C75"/>
    <w:rsid w:val="0085140E"/>
    <w:rsid w:val="0085154F"/>
    <w:rsid w:val="00851892"/>
    <w:rsid w:val="008520A8"/>
    <w:rsid w:val="00852398"/>
    <w:rsid w:val="008536E4"/>
    <w:rsid w:val="00854439"/>
    <w:rsid w:val="00855631"/>
    <w:rsid w:val="00855A8B"/>
    <w:rsid w:val="00855BC4"/>
    <w:rsid w:val="00856953"/>
    <w:rsid w:val="00856D3C"/>
    <w:rsid w:val="00860878"/>
    <w:rsid w:val="00861A6F"/>
    <w:rsid w:val="00863D0C"/>
    <w:rsid w:val="008647C5"/>
    <w:rsid w:val="008656A5"/>
    <w:rsid w:val="00865E01"/>
    <w:rsid w:val="00866214"/>
    <w:rsid w:val="00866747"/>
    <w:rsid w:val="0086694A"/>
    <w:rsid w:val="008677B3"/>
    <w:rsid w:val="00867A6D"/>
    <w:rsid w:val="008707E4"/>
    <w:rsid w:val="00870B40"/>
    <w:rsid w:val="00870F79"/>
    <w:rsid w:val="00872752"/>
    <w:rsid w:val="00873EEA"/>
    <w:rsid w:val="0087625F"/>
    <w:rsid w:val="00877274"/>
    <w:rsid w:val="00880733"/>
    <w:rsid w:val="008809E4"/>
    <w:rsid w:val="008814F2"/>
    <w:rsid w:val="0088275A"/>
    <w:rsid w:val="00882908"/>
    <w:rsid w:val="00883BB1"/>
    <w:rsid w:val="008841AE"/>
    <w:rsid w:val="008842CB"/>
    <w:rsid w:val="0088431A"/>
    <w:rsid w:val="00884D99"/>
    <w:rsid w:val="00885F78"/>
    <w:rsid w:val="008867A3"/>
    <w:rsid w:val="00886C3C"/>
    <w:rsid w:val="008903CA"/>
    <w:rsid w:val="008917D7"/>
    <w:rsid w:val="0089185D"/>
    <w:rsid w:val="0089212F"/>
    <w:rsid w:val="008923D2"/>
    <w:rsid w:val="00892B11"/>
    <w:rsid w:val="00893D24"/>
    <w:rsid w:val="00894ECB"/>
    <w:rsid w:val="0089765C"/>
    <w:rsid w:val="008977C9"/>
    <w:rsid w:val="008A09DB"/>
    <w:rsid w:val="008A14CF"/>
    <w:rsid w:val="008A195B"/>
    <w:rsid w:val="008A2340"/>
    <w:rsid w:val="008A2B56"/>
    <w:rsid w:val="008A4C01"/>
    <w:rsid w:val="008A50FF"/>
    <w:rsid w:val="008A52FD"/>
    <w:rsid w:val="008A62BC"/>
    <w:rsid w:val="008A6AA7"/>
    <w:rsid w:val="008B0161"/>
    <w:rsid w:val="008B0B85"/>
    <w:rsid w:val="008B1AAF"/>
    <w:rsid w:val="008B25E0"/>
    <w:rsid w:val="008B29AA"/>
    <w:rsid w:val="008B2B4C"/>
    <w:rsid w:val="008B3DAD"/>
    <w:rsid w:val="008B4FA4"/>
    <w:rsid w:val="008B6031"/>
    <w:rsid w:val="008B7C34"/>
    <w:rsid w:val="008C02C6"/>
    <w:rsid w:val="008C0A03"/>
    <w:rsid w:val="008C0FDF"/>
    <w:rsid w:val="008C0FF7"/>
    <w:rsid w:val="008C16F4"/>
    <w:rsid w:val="008C18CB"/>
    <w:rsid w:val="008C23DF"/>
    <w:rsid w:val="008C258E"/>
    <w:rsid w:val="008C29BD"/>
    <w:rsid w:val="008C2C84"/>
    <w:rsid w:val="008C47F6"/>
    <w:rsid w:val="008C4D18"/>
    <w:rsid w:val="008C5A6A"/>
    <w:rsid w:val="008C5CF6"/>
    <w:rsid w:val="008C5FD4"/>
    <w:rsid w:val="008D2F8A"/>
    <w:rsid w:val="008D3204"/>
    <w:rsid w:val="008D4872"/>
    <w:rsid w:val="008D4952"/>
    <w:rsid w:val="008D555E"/>
    <w:rsid w:val="008D5A8C"/>
    <w:rsid w:val="008D6217"/>
    <w:rsid w:val="008D6C82"/>
    <w:rsid w:val="008D7833"/>
    <w:rsid w:val="008E0CC2"/>
    <w:rsid w:val="008E11B6"/>
    <w:rsid w:val="008E1617"/>
    <w:rsid w:val="008E1D2D"/>
    <w:rsid w:val="008E2216"/>
    <w:rsid w:val="008E2CB9"/>
    <w:rsid w:val="008E37CB"/>
    <w:rsid w:val="008E566F"/>
    <w:rsid w:val="008E61F7"/>
    <w:rsid w:val="008E7CE8"/>
    <w:rsid w:val="008E7DE4"/>
    <w:rsid w:val="008F0876"/>
    <w:rsid w:val="008F2435"/>
    <w:rsid w:val="008F2AD3"/>
    <w:rsid w:val="008F382A"/>
    <w:rsid w:val="008F39DF"/>
    <w:rsid w:val="008F4F5F"/>
    <w:rsid w:val="008F5FAA"/>
    <w:rsid w:val="008F62CC"/>
    <w:rsid w:val="008F72A6"/>
    <w:rsid w:val="008F72FC"/>
    <w:rsid w:val="008F737C"/>
    <w:rsid w:val="008F73E8"/>
    <w:rsid w:val="00900721"/>
    <w:rsid w:val="009041FF"/>
    <w:rsid w:val="00904594"/>
    <w:rsid w:val="0090702D"/>
    <w:rsid w:val="009071A0"/>
    <w:rsid w:val="009071AF"/>
    <w:rsid w:val="00907BDF"/>
    <w:rsid w:val="00907F85"/>
    <w:rsid w:val="009100BA"/>
    <w:rsid w:val="009103B5"/>
    <w:rsid w:val="00911060"/>
    <w:rsid w:val="00911BFE"/>
    <w:rsid w:val="00912267"/>
    <w:rsid w:val="0091246A"/>
    <w:rsid w:val="00912848"/>
    <w:rsid w:val="00913177"/>
    <w:rsid w:val="009137B3"/>
    <w:rsid w:val="009142A7"/>
    <w:rsid w:val="00914564"/>
    <w:rsid w:val="00916C37"/>
    <w:rsid w:val="00917354"/>
    <w:rsid w:val="00917B9F"/>
    <w:rsid w:val="009208EC"/>
    <w:rsid w:val="009210B6"/>
    <w:rsid w:val="00921214"/>
    <w:rsid w:val="009214F3"/>
    <w:rsid w:val="009219B0"/>
    <w:rsid w:val="009227A6"/>
    <w:rsid w:val="00922F30"/>
    <w:rsid w:val="009234E9"/>
    <w:rsid w:val="00923FCA"/>
    <w:rsid w:val="009245DC"/>
    <w:rsid w:val="00924DC6"/>
    <w:rsid w:val="009258A2"/>
    <w:rsid w:val="00925E9D"/>
    <w:rsid w:val="0092641E"/>
    <w:rsid w:val="00927091"/>
    <w:rsid w:val="0092724A"/>
    <w:rsid w:val="00927615"/>
    <w:rsid w:val="00927ED2"/>
    <w:rsid w:val="00927F44"/>
    <w:rsid w:val="00930826"/>
    <w:rsid w:val="00930BF4"/>
    <w:rsid w:val="009313CA"/>
    <w:rsid w:val="0093176C"/>
    <w:rsid w:val="00932FFC"/>
    <w:rsid w:val="00933619"/>
    <w:rsid w:val="00934C46"/>
    <w:rsid w:val="0093500E"/>
    <w:rsid w:val="0093554B"/>
    <w:rsid w:val="00935DF1"/>
    <w:rsid w:val="0093641E"/>
    <w:rsid w:val="009371A6"/>
    <w:rsid w:val="0093737A"/>
    <w:rsid w:val="009374F5"/>
    <w:rsid w:val="009402A2"/>
    <w:rsid w:val="00940DA1"/>
    <w:rsid w:val="0094113A"/>
    <w:rsid w:val="0094174E"/>
    <w:rsid w:val="00942FD9"/>
    <w:rsid w:val="00943669"/>
    <w:rsid w:val="00943C7A"/>
    <w:rsid w:val="0094442B"/>
    <w:rsid w:val="009445B8"/>
    <w:rsid w:val="009448F3"/>
    <w:rsid w:val="00945927"/>
    <w:rsid w:val="00945EDA"/>
    <w:rsid w:val="00946D49"/>
    <w:rsid w:val="00947BC4"/>
    <w:rsid w:val="00951016"/>
    <w:rsid w:val="00951CA7"/>
    <w:rsid w:val="00954A17"/>
    <w:rsid w:val="00954AAB"/>
    <w:rsid w:val="00954EBB"/>
    <w:rsid w:val="0095521D"/>
    <w:rsid w:val="00956925"/>
    <w:rsid w:val="00957436"/>
    <w:rsid w:val="00957C54"/>
    <w:rsid w:val="009602F1"/>
    <w:rsid w:val="00960710"/>
    <w:rsid w:val="0096103A"/>
    <w:rsid w:val="00962641"/>
    <w:rsid w:val="009628F9"/>
    <w:rsid w:val="00963A37"/>
    <w:rsid w:val="00963AC3"/>
    <w:rsid w:val="00964532"/>
    <w:rsid w:val="00964B8F"/>
    <w:rsid w:val="00964BE4"/>
    <w:rsid w:val="00964FDD"/>
    <w:rsid w:val="0096525A"/>
    <w:rsid w:val="00965F67"/>
    <w:rsid w:val="00966FD3"/>
    <w:rsid w:val="00970CF5"/>
    <w:rsid w:val="00970E6B"/>
    <w:rsid w:val="009717D2"/>
    <w:rsid w:val="00971E60"/>
    <w:rsid w:val="0097250E"/>
    <w:rsid w:val="009745D9"/>
    <w:rsid w:val="00974740"/>
    <w:rsid w:val="00974939"/>
    <w:rsid w:val="00975837"/>
    <w:rsid w:val="009761DA"/>
    <w:rsid w:val="00976C99"/>
    <w:rsid w:val="0097721D"/>
    <w:rsid w:val="0097739D"/>
    <w:rsid w:val="0097797A"/>
    <w:rsid w:val="00981449"/>
    <w:rsid w:val="00982817"/>
    <w:rsid w:val="00982C24"/>
    <w:rsid w:val="00982C25"/>
    <w:rsid w:val="00983D42"/>
    <w:rsid w:val="00983EF3"/>
    <w:rsid w:val="009844A0"/>
    <w:rsid w:val="00984DCB"/>
    <w:rsid w:val="00985424"/>
    <w:rsid w:val="0098647A"/>
    <w:rsid w:val="00986654"/>
    <w:rsid w:val="00986EAE"/>
    <w:rsid w:val="00986F01"/>
    <w:rsid w:val="00987056"/>
    <w:rsid w:val="00987B7C"/>
    <w:rsid w:val="009901AA"/>
    <w:rsid w:val="00990B8D"/>
    <w:rsid w:val="009918E8"/>
    <w:rsid w:val="00993A90"/>
    <w:rsid w:val="009942C3"/>
    <w:rsid w:val="00994A37"/>
    <w:rsid w:val="00996365"/>
    <w:rsid w:val="009965C9"/>
    <w:rsid w:val="00996CD1"/>
    <w:rsid w:val="00996E72"/>
    <w:rsid w:val="00996F17"/>
    <w:rsid w:val="009972AC"/>
    <w:rsid w:val="00997463"/>
    <w:rsid w:val="009A0882"/>
    <w:rsid w:val="009A1687"/>
    <w:rsid w:val="009A1C75"/>
    <w:rsid w:val="009A1F91"/>
    <w:rsid w:val="009A2817"/>
    <w:rsid w:val="009A2B17"/>
    <w:rsid w:val="009A3FDC"/>
    <w:rsid w:val="009A4BFE"/>
    <w:rsid w:val="009A5CC0"/>
    <w:rsid w:val="009A655D"/>
    <w:rsid w:val="009A6A86"/>
    <w:rsid w:val="009A6D41"/>
    <w:rsid w:val="009A7198"/>
    <w:rsid w:val="009A7249"/>
    <w:rsid w:val="009B0A21"/>
    <w:rsid w:val="009B0D78"/>
    <w:rsid w:val="009B14CB"/>
    <w:rsid w:val="009B1610"/>
    <w:rsid w:val="009B1C1B"/>
    <w:rsid w:val="009B21B1"/>
    <w:rsid w:val="009B2A7D"/>
    <w:rsid w:val="009B2CFD"/>
    <w:rsid w:val="009B35ED"/>
    <w:rsid w:val="009B3999"/>
    <w:rsid w:val="009B3F3C"/>
    <w:rsid w:val="009B3FD2"/>
    <w:rsid w:val="009B4684"/>
    <w:rsid w:val="009B4AC0"/>
    <w:rsid w:val="009B4EA1"/>
    <w:rsid w:val="009B6251"/>
    <w:rsid w:val="009B6649"/>
    <w:rsid w:val="009B6FE3"/>
    <w:rsid w:val="009B775F"/>
    <w:rsid w:val="009B7ADA"/>
    <w:rsid w:val="009B7F4A"/>
    <w:rsid w:val="009C0997"/>
    <w:rsid w:val="009C4831"/>
    <w:rsid w:val="009C4996"/>
    <w:rsid w:val="009C4A53"/>
    <w:rsid w:val="009C596F"/>
    <w:rsid w:val="009C664B"/>
    <w:rsid w:val="009C66C1"/>
    <w:rsid w:val="009C698D"/>
    <w:rsid w:val="009C6A24"/>
    <w:rsid w:val="009C6AFE"/>
    <w:rsid w:val="009C6CDC"/>
    <w:rsid w:val="009C7A8E"/>
    <w:rsid w:val="009D0BA6"/>
    <w:rsid w:val="009D0E87"/>
    <w:rsid w:val="009D1029"/>
    <w:rsid w:val="009D1673"/>
    <w:rsid w:val="009D1ABB"/>
    <w:rsid w:val="009D1FA3"/>
    <w:rsid w:val="009D2738"/>
    <w:rsid w:val="009D278D"/>
    <w:rsid w:val="009D28CB"/>
    <w:rsid w:val="009D3466"/>
    <w:rsid w:val="009D34BF"/>
    <w:rsid w:val="009D3C48"/>
    <w:rsid w:val="009D3E6A"/>
    <w:rsid w:val="009D47C8"/>
    <w:rsid w:val="009D507A"/>
    <w:rsid w:val="009D5B16"/>
    <w:rsid w:val="009D637D"/>
    <w:rsid w:val="009D6643"/>
    <w:rsid w:val="009D6E4D"/>
    <w:rsid w:val="009D73ED"/>
    <w:rsid w:val="009D76B7"/>
    <w:rsid w:val="009D7724"/>
    <w:rsid w:val="009E0D69"/>
    <w:rsid w:val="009E0FC7"/>
    <w:rsid w:val="009E20B9"/>
    <w:rsid w:val="009E2CB6"/>
    <w:rsid w:val="009E3704"/>
    <w:rsid w:val="009E4888"/>
    <w:rsid w:val="009E5189"/>
    <w:rsid w:val="009E54E1"/>
    <w:rsid w:val="009E629A"/>
    <w:rsid w:val="009E6DD9"/>
    <w:rsid w:val="009F0016"/>
    <w:rsid w:val="009F07D2"/>
    <w:rsid w:val="009F0821"/>
    <w:rsid w:val="009F185F"/>
    <w:rsid w:val="009F2144"/>
    <w:rsid w:val="009F2BFD"/>
    <w:rsid w:val="009F31BE"/>
    <w:rsid w:val="009F3AC0"/>
    <w:rsid w:val="009F3AED"/>
    <w:rsid w:val="009F4096"/>
    <w:rsid w:val="009F5409"/>
    <w:rsid w:val="009F6F02"/>
    <w:rsid w:val="009F7280"/>
    <w:rsid w:val="009F73BA"/>
    <w:rsid w:val="009F7EAA"/>
    <w:rsid w:val="009F7F54"/>
    <w:rsid w:val="00A0025F"/>
    <w:rsid w:val="00A00531"/>
    <w:rsid w:val="00A00D6D"/>
    <w:rsid w:val="00A00E34"/>
    <w:rsid w:val="00A0141E"/>
    <w:rsid w:val="00A01A00"/>
    <w:rsid w:val="00A0416A"/>
    <w:rsid w:val="00A048FA"/>
    <w:rsid w:val="00A04D27"/>
    <w:rsid w:val="00A052AA"/>
    <w:rsid w:val="00A05580"/>
    <w:rsid w:val="00A05889"/>
    <w:rsid w:val="00A0593D"/>
    <w:rsid w:val="00A06315"/>
    <w:rsid w:val="00A0701D"/>
    <w:rsid w:val="00A0717D"/>
    <w:rsid w:val="00A10332"/>
    <w:rsid w:val="00A10839"/>
    <w:rsid w:val="00A11856"/>
    <w:rsid w:val="00A11FF7"/>
    <w:rsid w:val="00A141C6"/>
    <w:rsid w:val="00A15EDF"/>
    <w:rsid w:val="00A15F8E"/>
    <w:rsid w:val="00A162C5"/>
    <w:rsid w:val="00A16BC4"/>
    <w:rsid w:val="00A17949"/>
    <w:rsid w:val="00A20042"/>
    <w:rsid w:val="00A209CB"/>
    <w:rsid w:val="00A210A7"/>
    <w:rsid w:val="00A21229"/>
    <w:rsid w:val="00A21EBF"/>
    <w:rsid w:val="00A221D7"/>
    <w:rsid w:val="00A22559"/>
    <w:rsid w:val="00A229D4"/>
    <w:rsid w:val="00A22C58"/>
    <w:rsid w:val="00A238CB"/>
    <w:rsid w:val="00A23B54"/>
    <w:rsid w:val="00A24028"/>
    <w:rsid w:val="00A242B3"/>
    <w:rsid w:val="00A24620"/>
    <w:rsid w:val="00A248D0"/>
    <w:rsid w:val="00A24D57"/>
    <w:rsid w:val="00A24DC3"/>
    <w:rsid w:val="00A25760"/>
    <w:rsid w:val="00A25DAC"/>
    <w:rsid w:val="00A260F9"/>
    <w:rsid w:val="00A30161"/>
    <w:rsid w:val="00A307ED"/>
    <w:rsid w:val="00A30E16"/>
    <w:rsid w:val="00A30F38"/>
    <w:rsid w:val="00A31B61"/>
    <w:rsid w:val="00A31D26"/>
    <w:rsid w:val="00A32536"/>
    <w:rsid w:val="00A32D97"/>
    <w:rsid w:val="00A337CE"/>
    <w:rsid w:val="00A33BF0"/>
    <w:rsid w:val="00A34AF8"/>
    <w:rsid w:val="00A35335"/>
    <w:rsid w:val="00A3576C"/>
    <w:rsid w:val="00A35D3C"/>
    <w:rsid w:val="00A369D3"/>
    <w:rsid w:val="00A36E12"/>
    <w:rsid w:val="00A37F8E"/>
    <w:rsid w:val="00A4054E"/>
    <w:rsid w:val="00A408BA"/>
    <w:rsid w:val="00A418D6"/>
    <w:rsid w:val="00A4306E"/>
    <w:rsid w:val="00A431F5"/>
    <w:rsid w:val="00A4400B"/>
    <w:rsid w:val="00A44E77"/>
    <w:rsid w:val="00A45BD1"/>
    <w:rsid w:val="00A46046"/>
    <w:rsid w:val="00A462CF"/>
    <w:rsid w:val="00A46510"/>
    <w:rsid w:val="00A46905"/>
    <w:rsid w:val="00A476A6"/>
    <w:rsid w:val="00A51B88"/>
    <w:rsid w:val="00A51C12"/>
    <w:rsid w:val="00A530A4"/>
    <w:rsid w:val="00A5359F"/>
    <w:rsid w:val="00A535C0"/>
    <w:rsid w:val="00A53F55"/>
    <w:rsid w:val="00A54661"/>
    <w:rsid w:val="00A54D9A"/>
    <w:rsid w:val="00A5571D"/>
    <w:rsid w:val="00A55855"/>
    <w:rsid w:val="00A564A0"/>
    <w:rsid w:val="00A566EA"/>
    <w:rsid w:val="00A570F1"/>
    <w:rsid w:val="00A574C5"/>
    <w:rsid w:val="00A574FF"/>
    <w:rsid w:val="00A57729"/>
    <w:rsid w:val="00A57C21"/>
    <w:rsid w:val="00A57FEF"/>
    <w:rsid w:val="00A6149D"/>
    <w:rsid w:val="00A62ACF"/>
    <w:rsid w:val="00A6329E"/>
    <w:rsid w:val="00A646D8"/>
    <w:rsid w:val="00A647E3"/>
    <w:rsid w:val="00A64804"/>
    <w:rsid w:val="00A64BE3"/>
    <w:rsid w:val="00A65453"/>
    <w:rsid w:val="00A655E5"/>
    <w:rsid w:val="00A65FEA"/>
    <w:rsid w:val="00A66CC3"/>
    <w:rsid w:val="00A67136"/>
    <w:rsid w:val="00A673A4"/>
    <w:rsid w:val="00A678AB"/>
    <w:rsid w:val="00A67CD3"/>
    <w:rsid w:val="00A67D02"/>
    <w:rsid w:val="00A704A2"/>
    <w:rsid w:val="00A70700"/>
    <w:rsid w:val="00A713EC"/>
    <w:rsid w:val="00A72B8A"/>
    <w:rsid w:val="00A72E8A"/>
    <w:rsid w:val="00A73126"/>
    <w:rsid w:val="00A733EF"/>
    <w:rsid w:val="00A73491"/>
    <w:rsid w:val="00A7604B"/>
    <w:rsid w:val="00A769A6"/>
    <w:rsid w:val="00A80F39"/>
    <w:rsid w:val="00A8143E"/>
    <w:rsid w:val="00A81740"/>
    <w:rsid w:val="00A8229D"/>
    <w:rsid w:val="00A8239F"/>
    <w:rsid w:val="00A82DE2"/>
    <w:rsid w:val="00A8370C"/>
    <w:rsid w:val="00A84188"/>
    <w:rsid w:val="00A84457"/>
    <w:rsid w:val="00A85FA9"/>
    <w:rsid w:val="00A86252"/>
    <w:rsid w:val="00A8633F"/>
    <w:rsid w:val="00A866E1"/>
    <w:rsid w:val="00A86F85"/>
    <w:rsid w:val="00A92679"/>
    <w:rsid w:val="00A927F4"/>
    <w:rsid w:val="00A9382C"/>
    <w:rsid w:val="00A945B2"/>
    <w:rsid w:val="00A949F5"/>
    <w:rsid w:val="00A94B77"/>
    <w:rsid w:val="00A95AF6"/>
    <w:rsid w:val="00A96239"/>
    <w:rsid w:val="00A96354"/>
    <w:rsid w:val="00A97C72"/>
    <w:rsid w:val="00AA048A"/>
    <w:rsid w:val="00AA0879"/>
    <w:rsid w:val="00AA12B9"/>
    <w:rsid w:val="00AA23B1"/>
    <w:rsid w:val="00AA28DC"/>
    <w:rsid w:val="00AA4CEB"/>
    <w:rsid w:val="00AA5E1B"/>
    <w:rsid w:val="00AA5EA4"/>
    <w:rsid w:val="00AA632B"/>
    <w:rsid w:val="00AA63A7"/>
    <w:rsid w:val="00AA7F1E"/>
    <w:rsid w:val="00AB0FDB"/>
    <w:rsid w:val="00AB4474"/>
    <w:rsid w:val="00AB4B6E"/>
    <w:rsid w:val="00AB4C7A"/>
    <w:rsid w:val="00AB529D"/>
    <w:rsid w:val="00AB54D9"/>
    <w:rsid w:val="00AB56B1"/>
    <w:rsid w:val="00AB6AD5"/>
    <w:rsid w:val="00AB78D2"/>
    <w:rsid w:val="00AC0569"/>
    <w:rsid w:val="00AC088A"/>
    <w:rsid w:val="00AC09EB"/>
    <w:rsid w:val="00AC1468"/>
    <w:rsid w:val="00AC164B"/>
    <w:rsid w:val="00AC1DF1"/>
    <w:rsid w:val="00AC2C34"/>
    <w:rsid w:val="00AC325D"/>
    <w:rsid w:val="00AC47EE"/>
    <w:rsid w:val="00AC48A8"/>
    <w:rsid w:val="00AC4F5E"/>
    <w:rsid w:val="00AC5C9F"/>
    <w:rsid w:val="00AC640B"/>
    <w:rsid w:val="00AC6A7D"/>
    <w:rsid w:val="00AC7527"/>
    <w:rsid w:val="00AC785D"/>
    <w:rsid w:val="00AC7B8D"/>
    <w:rsid w:val="00AC7CB9"/>
    <w:rsid w:val="00AD03EF"/>
    <w:rsid w:val="00AD2B91"/>
    <w:rsid w:val="00AD3848"/>
    <w:rsid w:val="00AD39AF"/>
    <w:rsid w:val="00AD3BA7"/>
    <w:rsid w:val="00AD4CD0"/>
    <w:rsid w:val="00AD4EAA"/>
    <w:rsid w:val="00AD56BE"/>
    <w:rsid w:val="00AD73F1"/>
    <w:rsid w:val="00AD7425"/>
    <w:rsid w:val="00AD7608"/>
    <w:rsid w:val="00AD7938"/>
    <w:rsid w:val="00AE005E"/>
    <w:rsid w:val="00AE0B3A"/>
    <w:rsid w:val="00AE1935"/>
    <w:rsid w:val="00AE1D55"/>
    <w:rsid w:val="00AE1F93"/>
    <w:rsid w:val="00AE32AE"/>
    <w:rsid w:val="00AE41C3"/>
    <w:rsid w:val="00AE45C2"/>
    <w:rsid w:val="00AE545E"/>
    <w:rsid w:val="00AE5EAA"/>
    <w:rsid w:val="00AE6089"/>
    <w:rsid w:val="00AE6827"/>
    <w:rsid w:val="00AE6BC7"/>
    <w:rsid w:val="00AE6DBD"/>
    <w:rsid w:val="00AE7A61"/>
    <w:rsid w:val="00AF0434"/>
    <w:rsid w:val="00AF17C6"/>
    <w:rsid w:val="00AF2533"/>
    <w:rsid w:val="00AF2FE4"/>
    <w:rsid w:val="00AF3C68"/>
    <w:rsid w:val="00AF3F4B"/>
    <w:rsid w:val="00AF73CC"/>
    <w:rsid w:val="00AF7D66"/>
    <w:rsid w:val="00B00222"/>
    <w:rsid w:val="00B011B3"/>
    <w:rsid w:val="00B012BF"/>
    <w:rsid w:val="00B027D2"/>
    <w:rsid w:val="00B03DDC"/>
    <w:rsid w:val="00B03F48"/>
    <w:rsid w:val="00B04D2D"/>
    <w:rsid w:val="00B050B7"/>
    <w:rsid w:val="00B059C4"/>
    <w:rsid w:val="00B067B8"/>
    <w:rsid w:val="00B071E9"/>
    <w:rsid w:val="00B07DB5"/>
    <w:rsid w:val="00B07EDA"/>
    <w:rsid w:val="00B119FB"/>
    <w:rsid w:val="00B11DF4"/>
    <w:rsid w:val="00B12820"/>
    <w:rsid w:val="00B12A76"/>
    <w:rsid w:val="00B12D0F"/>
    <w:rsid w:val="00B13263"/>
    <w:rsid w:val="00B146BB"/>
    <w:rsid w:val="00B151D0"/>
    <w:rsid w:val="00B16D09"/>
    <w:rsid w:val="00B171BC"/>
    <w:rsid w:val="00B213C3"/>
    <w:rsid w:val="00B2156F"/>
    <w:rsid w:val="00B2216C"/>
    <w:rsid w:val="00B224EE"/>
    <w:rsid w:val="00B22F5F"/>
    <w:rsid w:val="00B23144"/>
    <w:rsid w:val="00B23CA8"/>
    <w:rsid w:val="00B242CD"/>
    <w:rsid w:val="00B24425"/>
    <w:rsid w:val="00B247FC"/>
    <w:rsid w:val="00B25FE5"/>
    <w:rsid w:val="00B27920"/>
    <w:rsid w:val="00B27D58"/>
    <w:rsid w:val="00B303B0"/>
    <w:rsid w:val="00B3320A"/>
    <w:rsid w:val="00B33FF0"/>
    <w:rsid w:val="00B3520E"/>
    <w:rsid w:val="00B353DD"/>
    <w:rsid w:val="00B356CC"/>
    <w:rsid w:val="00B36255"/>
    <w:rsid w:val="00B3741A"/>
    <w:rsid w:val="00B4104B"/>
    <w:rsid w:val="00B41F56"/>
    <w:rsid w:val="00B439AD"/>
    <w:rsid w:val="00B449DC"/>
    <w:rsid w:val="00B44D67"/>
    <w:rsid w:val="00B453B9"/>
    <w:rsid w:val="00B45F00"/>
    <w:rsid w:val="00B47270"/>
    <w:rsid w:val="00B47B2A"/>
    <w:rsid w:val="00B5063D"/>
    <w:rsid w:val="00B509D3"/>
    <w:rsid w:val="00B51B85"/>
    <w:rsid w:val="00B51F51"/>
    <w:rsid w:val="00B5247F"/>
    <w:rsid w:val="00B528A7"/>
    <w:rsid w:val="00B5323A"/>
    <w:rsid w:val="00B54B49"/>
    <w:rsid w:val="00B551A3"/>
    <w:rsid w:val="00B55ECB"/>
    <w:rsid w:val="00B561C2"/>
    <w:rsid w:val="00B56D99"/>
    <w:rsid w:val="00B56DC6"/>
    <w:rsid w:val="00B605D4"/>
    <w:rsid w:val="00B60DE9"/>
    <w:rsid w:val="00B615AE"/>
    <w:rsid w:val="00B61769"/>
    <w:rsid w:val="00B62A62"/>
    <w:rsid w:val="00B63CC0"/>
    <w:rsid w:val="00B64134"/>
    <w:rsid w:val="00B64427"/>
    <w:rsid w:val="00B650A9"/>
    <w:rsid w:val="00B65530"/>
    <w:rsid w:val="00B65917"/>
    <w:rsid w:val="00B668E4"/>
    <w:rsid w:val="00B66E50"/>
    <w:rsid w:val="00B67393"/>
    <w:rsid w:val="00B67DF6"/>
    <w:rsid w:val="00B67E28"/>
    <w:rsid w:val="00B7175C"/>
    <w:rsid w:val="00B71C05"/>
    <w:rsid w:val="00B72332"/>
    <w:rsid w:val="00B72863"/>
    <w:rsid w:val="00B72F74"/>
    <w:rsid w:val="00B7325D"/>
    <w:rsid w:val="00B73F25"/>
    <w:rsid w:val="00B7502D"/>
    <w:rsid w:val="00B75150"/>
    <w:rsid w:val="00B75309"/>
    <w:rsid w:val="00B75F28"/>
    <w:rsid w:val="00B76AEE"/>
    <w:rsid w:val="00B7781F"/>
    <w:rsid w:val="00B77B3D"/>
    <w:rsid w:val="00B80B19"/>
    <w:rsid w:val="00B81D23"/>
    <w:rsid w:val="00B82486"/>
    <w:rsid w:val="00B82CB6"/>
    <w:rsid w:val="00B853DB"/>
    <w:rsid w:val="00B8594E"/>
    <w:rsid w:val="00B8603C"/>
    <w:rsid w:val="00B8674F"/>
    <w:rsid w:val="00B9064D"/>
    <w:rsid w:val="00B90A22"/>
    <w:rsid w:val="00B90B57"/>
    <w:rsid w:val="00B91470"/>
    <w:rsid w:val="00B92581"/>
    <w:rsid w:val="00B92FCC"/>
    <w:rsid w:val="00B94851"/>
    <w:rsid w:val="00B95A47"/>
    <w:rsid w:val="00B97277"/>
    <w:rsid w:val="00B9754C"/>
    <w:rsid w:val="00B978E9"/>
    <w:rsid w:val="00BA0EC2"/>
    <w:rsid w:val="00BA22B0"/>
    <w:rsid w:val="00BA2956"/>
    <w:rsid w:val="00BA3C5D"/>
    <w:rsid w:val="00BA4312"/>
    <w:rsid w:val="00BA4F79"/>
    <w:rsid w:val="00BA5F15"/>
    <w:rsid w:val="00BA6BC8"/>
    <w:rsid w:val="00BA7AD5"/>
    <w:rsid w:val="00BB01D0"/>
    <w:rsid w:val="00BB01E0"/>
    <w:rsid w:val="00BB136E"/>
    <w:rsid w:val="00BB28FB"/>
    <w:rsid w:val="00BB2B7C"/>
    <w:rsid w:val="00BB2F00"/>
    <w:rsid w:val="00BB531A"/>
    <w:rsid w:val="00BB6118"/>
    <w:rsid w:val="00BB6729"/>
    <w:rsid w:val="00BB6B09"/>
    <w:rsid w:val="00BB6F7B"/>
    <w:rsid w:val="00BB7A4B"/>
    <w:rsid w:val="00BB7E87"/>
    <w:rsid w:val="00BC02B1"/>
    <w:rsid w:val="00BC0CDF"/>
    <w:rsid w:val="00BC1493"/>
    <w:rsid w:val="00BC190E"/>
    <w:rsid w:val="00BC1AAE"/>
    <w:rsid w:val="00BC1B77"/>
    <w:rsid w:val="00BC23B4"/>
    <w:rsid w:val="00BC2865"/>
    <w:rsid w:val="00BC3DBC"/>
    <w:rsid w:val="00BC3FC6"/>
    <w:rsid w:val="00BC41F2"/>
    <w:rsid w:val="00BC4796"/>
    <w:rsid w:val="00BC5742"/>
    <w:rsid w:val="00BC62F7"/>
    <w:rsid w:val="00BC6B3F"/>
    <w:rsid w:val="00BC7B81"/>
    <w:rsid w:val="00BD0C2C"/>
    <w:rsid w:val="00BD146A"/>
    <w:rsid w:val="00BD1935"/>
    <w:rsid w:val="00BD257D"/>
    <w:rsid w:val="00BD2AD6"/>
    <w:rsid w:val="00BD355C"/>
    <w:rsid w:val="00BD544F"/>
    <w:rsid w:val="00BD552D"/>
    <w:rsid w:val="00BD6E96"/>
    <w:rsid w:val="00BD7821"/>
    <w:rsid w:val="00BE0621"/>
    <w:rsid w:val="00BE06F9"/>
    <w:rsid w:val="00BE16D6"/>
    <w:rsid w:val="00BE2197"/>
    <w:rsid w:val="00BE2939"/>
    <w:rsid w:val="00BE4A08"/>
    <w:rsid w:val="00BE4A21"/>
    <w:rsid w:val="00BE4AC0"/>
    <w:rsid w:val="00BE4B71"/>
    <w:rsid w:val="00BE5E5D"/>
    <w:rsid w:val="00BE6570"/>
    <w:rsid w:val="00BE680D"/>
    <w:rsid w:val="00BE6DFF"/>
    <w:rsid w:val="00BE6E1B"/>
    <w:rsid w:val="00BE755C"/>
    <w:rsid w:val="00BE76C0"/>
    <w:rsid w:val="00BE7B34"/>
    <w:rsid w:val="00BF08BA"/>
    <w:rsid w:val="00BF0AB2"/>
    <w:rsid w:val="00BF0BE4"/>
    <w:rsid w:val="00BF15C1"/>
    <w:rsid w:val="00BF2098"/>
    <w:rsid w:val="00BF20BF"/>
    <w:rsid w:val="00BF23F8"/>
    <w:rsid w:val="00BF252D"/>
    <w:rsid w:val="00BF2E36"/>
    <w:rsid w:val="00BF41DB"/>
    <w:rsid w:val="00BF4E0F"/>
    <w:rsid w:val="00BF7F80"/>
    <w:rsid w:val="00C00154"/>
    <w:rsid w:val="00C02AB4"/>
    <w:rsid w:val="00C03577"/>
    <w:rsid w:val="00C0630A"/>
    <w:rsid w:val="00C066BD"/>
    <w:rsid w:val="00C06BE0"/>
    <w:rsid w:val="00C06E4D"/>
    <w:rsid w:val="00C07647"/>
    <w:rsid w:val="00C07B5C"/>
    <w:rsid w:val="00C07B94"/>
    <w:rsid w:val="00C07D0E"/>
    <w:rsid w:val="00C07DB6"/>
    <w:rsid w:val="00C11BDB"/>
    <w:rsid w:val="00C123BC"/>
    <w:rsid w:val="00C127ED"/>
    <w:rsid w:val="00C12B2C"/>
    <w:rsid w:val="00C13146"/>
    <w:rsid w:val="00C13403"/>
    <w:rsid w:val="00C13BB7"/>
    <w:rsid w:val="00C14126"/>
    <w:rsid w:val="00C15E41"/>
    <w:rsid w:val="00C1778D"/>
    <w:rsid w:val="00C17A1A"/>
    <w:rsid w:val="00C17A1E"/>
    <w:rsid w:val="00C20751"/>
    <w:rsid w:val="00C2156E"/>
    <w:rsid w:val="00C22C02"/>
    <w:rsid w:val="00C239BF"/>
    <w:rsid w:val="00C2445A"/>
    <w:rsid w:val="00C24AC2"/>
    <w:rsid w:val="00C24C31"/>
    <w:rsid w:val="00C251BB"/>
    <w:rsid w:val="00C25519"/>
    <w:rsid w:val="00C2619F"/>
    <w:rsid w:val="00C2623C"/>
    <w:rsid w:val="00C263CE"/>
    <w:rsid w:val="00C2681F"/>
    <w:rsid w:val="00C26EFD"/>
    <w:rsid w:val="00C271E0"/>
    <w:rsid w:val="00C27F72"/>
    <w:rsid w:val="00C3005D"/>
    <w:rsid w:val="00C313C2"/>
    <w:rsid w:val="00C334AF"/>
    <w:rsid w:val="00C348D8"/>
    <w:rsid w:val="00C3538C"/>
    <w:rsid w:val="00C35413"/>
    <w:rsid w:val="00C35BFE"/>
    <w:rsid w:val="00C362AE"/>
    <w:rsid w:val="00C3685C"/>
    <w:rsid w:val="00C36B76"/>
    <w:rsid w:val="00C36C25"/>
    <w:rsid w:val="00C36E7B"/>
    <w:rsid w:val="00C40086"/>
    <w:rsid w:val="00C40DA5"/>
    <w:rsid w:val="00C4174D"/>
    <w:rsid w:val="00C41CF2"/>
    <w:rsid w:val="00C41F3B"/>
    <w:rsid w:val="00C42B3C"/>
    <w:rsid w:val="00C44BC5"/>
    <w:rsid w:val="00C44EB7"/>
    <w:rsid w:val="00C455B2"/>
    <w:rsid w:val="00C45777"/>
    <w:rsid w:val="00C46832"/>
    <w:rsid w:val="00C50769"/>
    <w:rsid w:val="00C509CE"/>
    <w:rsid w:val="00C50DAF"/>
    <w:rsid w:val="00C50F98"/>
    <w:rsid w:val="00C52A25"/>
    <w:rsid w:val="00C53322"/>
    <w:rsid w:val="00C546EC"/>
    <w:rsid w:val="00C54809"/>
    <w:rsid w:val="00C55061"/>
    <w:rsid w:val="00C5548E"/>
    <w:rsid w:val="00C57912"/>
    <w:rsid w:val="00C612CA"/>
    <w:rsid w:val="00C61812"/>
    <w:rsid w:val="00C618B6"/>
    <w:rsid w:val="00C618FE"/>
    <w:rsid w:val="00C628EB"/>
    <w:rsid w:val="00C64EC9"/>
    <w:rsid w:val="00C67256"/>
    <w:rsid w:val="00C67BE2"/>
    <w:rsid w:val="00C70384"/>
    <w:rsid w:val="00C72491"/>
    <w:rsid w:val="00C724E8"/>
    <w:rsid w:val="00C725D2"/>
    <w:rsid w:val="00C73D3C"/>
    <w:rsid w:val="00C7528E"/>
    <w:rsid w:val="00C75546"/>
    <w:rsid w:val="00C768E2"/>
    <w:rsid w:val="00C769F5"/>
    <w:rsid w:val="00C77640"/>
    <w:rsid w:val="00C77D02"/>
    <w:rsid w:val="00C80CED"/>
    <w:rsid w:val="00C814A7"/>
    <w:rsid w:val="00C81C3A"/>
    <w:rsid w:val="00C81C8C"/>
    <w:rsid w:val="00C81EED"/>
    <w:rsid w:val="00C81FF9"/>
    <w:rsid w:val="00C836FB"/>
    <w:rsid w:val="00C84502"/>
    <w:rsid w:val="00C84BA2"/>
    <w:rsid w:val="00C92528"/>
    <w:rsid w:val="00C92CE6"/>
    <w:rsid w:val="00C95139"/>
    <w:rsid w:val="00C95621"/>
    <w:rsid w:val="00C96421"/>
    <w:rsid w:val="00C96DD3"/>
    <w:rsid w:val="00C96E28"/>
    <w:rsid w:val="00C96F2A"/>
    <w:rsid w:val="00C97537"/>
    <w:rsid w:val="00C97EDD"/>
    <w:rsid w:val="00CA1C70"/>
    <w:rsid w:val="00CA2D4A"/>
    <w:rsid w:val="00CA369E"/>
    <w:rsid w:val="00CA3FDA"/>
    <w:rsid w:val="00CA4ACE"/>
    <w:rsid w:val="00CA4DE5"/>
    <w:rsid w:val="00CA598E"/>
    <w:rsid w:val="00CA5EFF"/>
    <w:rsid w:val="00CA5F20"/>
    <w:rsid w:val="00CA6B6B"/>
    <w:rsid w:val="00CA7426"/>
    <w:rsid w:val="00CB1155"/>
    <w:rsid w:val="00CB14BC"/>
    <w:rsid w:val="00CB21CF"/>
    <w:rsid w:val="00CB2B42"/>
    <w:rsid w:val="00CB35C9"/>
    <w:rsid w:val="00CB496B"/>
    <w:rsid w:val="00CB5AA8"/>
    <w:rsid w:val="00CB633D"/>
    <w:rsid w:val="00CB6FC5"/>
    <w:rsid w:val="00CB7452"/>
    <w:rsid w:val="00CB78A7"/>
    <w:rsid w:val="00CC02ED"/>
    <w:rsid w:val="00CC04A7"/>
    <w:rsid w:val="00CC069A"/>
    <w:rsid w:val="00CC2F06"/>
    <w:rsid w:val="00CC32AE"/>
    <w:rsid w:val="00CC346B"/>
    <w:rsid w:val="00CC3733"/>
    <w:rsid w:val="00CC3797"/>
    <w:rsid w:val="00CC3B4C"/>
    <w:rsid w:val="00CC3C59"/>
    <w:rsid w:val="00CC425A"/>
    <w:rsid w:val="00CC44D0"/>
    <w:rsid w:val="00CC4E7F"/>
    <w:rsid w:val="00CC64DA"/>
    <w:rsid w:val="00CC7F78"/>
    <w:rsid w:val="00CD05D5"/>
    <w:rsid w:val="00CD0804"/>
    <w:rsid w:val="00CD1676"/>
    <w:rsid w:val="00CD2556"/>
    <w:rsid w:val="00CD2766"/>
    <w:rsid w:val="00CD4D32"/>
    <w:rsid w:val="00CD6390"/>
    <w:rsid w:val="00CD6600"/>
    <w:rsid w:val="00CD6EDA"/>
    <w:rsid w:val="00CD6EDE"/>
    <w:rsid w:val="00CD7D02"/>
    <w:rsid w:val="00CE0266"/>
    <w:rsid w:val="00CE1AAC"/>
    <w:rsid w:val="00CE217A"/>
    <w:rsid w:val="00CE2F80"/>
    <w:rsid w:val="00CE4821"/>
    <w:rsid w:val="00CE5789"/>
    <w:rsid w:val="00CE6161"/>
    <w:rsid w:val="00CE673B"/>
    <w:rsid w:val="00CE6C43"/>
    <w:rsid w:val="00CE6DA1"/>
    <w:rsid w:val="00CE74F3"/>
    <w:rsid w:val="00CE7ABD"/>
    <w:rsid w:val="00CF0447"/>
    <w:rsid w:val="00CF0B3D"/>
    <w:rsid w:val="00CF132C"/>
    <w:rsid w:val="00CF29EA"/>
    <w:rsid w:val="00CF3E1B"/>
    <w:rsid w:val="00CF462D"/>
    <w:rsid w:val="00CF47A6"/>
    <w:rsid w:val="00CF5087"/>
    <w:rsid w:val="00CF57AE"/>
    <w:rsid w:val="00CF5D61"/>
    <w:rsid w:val="00CF6974"/>
    <w:rsid w:val="00CF70CF"/>
    <w:rsid w:val="00CF72E9"/>
    <w:rsid w:val="00CF7A52"/>
    <w:rsid w:val="00CF7EEE"/>
    <w:rsid w:val="00D000F0"/>
    <w:rsid w:val="00D00738"/>
    <w:rsid w:val="00D00836"/>
    <w:rsid w:val="00D008FE"/>
    <w:rsid w:val="00D028BA"/>
    <w:rsid w:val="00D042AB"/>
    <w:rsid w:val="00D05664"/>
    <w:rsid w:val="00D05993"/>
    <w:rsid w:val="00D0602E"/>
    <w:rsid w:val="00D06126"/>
    <w:rsid w:val="00D06336"/>
    <w:rsid w:val="00D06C0A"/>
    <w:rsid w:val="00D074A3"/>
    <w:rsid w:val="00D07DE0"/>
    <w:rsid w:val="00D102EF"/>
    <w:rsid w:val="00D10CF2"/>
    <w:rsid w:val="00D10F07"/>
    <w:rsid w:val="00D1111D"/>
    <w:rsid w:val="00D11892"/>
    <w:rsid w:val="00D137B7"/>
    <w:rsid w:val="00D13BBA"/>
    <w:rsid w:val="00D143ED"/>
    <w:rsid w:val="00D14882"/>
    <w:rsid w:val="00D14D4E"/>
    <w:rsid w:val="00D14F95"/>
    <w:rsid w:val="00D1536E"/>
    <w:rsid w:val="00D15791"/>
    <w:rsid w:val="00D15A91"/>
    <w:rsid w:val="00D16077"/>
    <w:rsid w:val="00D1649B"/>
    <w:rsid w:val="00D165FB"/>
    <w:rsid w:val="00D17CDC"/>
    <w:rsid w:val="00D208A6"/>
    <w:rsid w:val="00D20BE7"/>
    <w:rsid w:val="00D20FCA"/>
    <w:rsid w:val="00D21DE1"/>
    <w:rsid w:val="00D224F2"/>
    <w:rsid w:val="00D23866"/>
    <w:rsid w:val="00D239B3"/>
    <w:rsid w:val="00D23B4D"/>
    <w:rsid w:val="00D25CD3"/>
    <w:rsid w:val="00D26919"/>
    <w:rsid w:val="00D278B3"/>
    <w:rsid w:val="00D30007"/>
    <w:rsid w:val="00D30CA9"/>
    <w:rsid w:val="00D311CA"/>
    <w:rsid w:val="00D31629"/>
    <w:rsid w:val="00D31C25"/>
    <w:rsid w:val="00D31DDC"/>
    <w:rsid w:val="00D31E69"/>
    <w:rsid w:val="00D32264"/>
    <w:rsid w:val="00D32D8D"/>
    <w:rsid w:val="00D3309A"/>
    <w:rsid w:val="00D3369B"/>
    <w:rsid w:val="00D33888"/>
    <w:rsid w:val="00D35B2A"/>
    <w:rsid w:val="00D35C3B"/>
    <w:rsid w:val="00D37A6A"/>
    <w:rsid w:val="00D37E2E"/>
    <w:rsid w:val="00D41EF4"/>
    <w:rsid w:val="00D42127"/>
    <w:rsid w:val="00D429BD"/>
    <w:rsid w:val="00D42ED6"/>
    <w:rsid w:val="00D43A20"/>
    <w:rsid w:val="00D44F0E"/>
    <w:rsid w:val="00D44F7F"/>
    <w:rsid w:val="00D45382"/>
    <w:rsid w:val="00D45421"/>
    <w:rsid w:val="00D45E72"/>
    <w:rsid w:val="00D45F3A"/>
    <w:rsid w:val="00D46857"/>
    <w:rsid w:val="00D46A36"/>
    <w:rsid w:val="00D46E62"/>
    <w:rsid w:val="00D4751D"/>
    <w:rsid w:val="00D47D35"/>
    <w:rsid w:val="00D47E10"/>
    <w:rsid w:val="00D516C5"/>
    <w:rsid w:val="00D5253D"/>
    <w:rsid w:val="00D530C5"/>
    <w:rsid w:val="00D5339B"/>
    <w:rsid w:val="00D53D7A"/>
    <w:rsid w:val="00D53E63"/>
    <w:rsid w:val="00D548A6"/>
    <w:rsid w:val="00D548E8"/>
    <w:rsid w:val="00D55C63"/>
    <w:rsid w:val="00D56804"/>
    <w:rsid w:val="00D56E9C"/>
    <w:rsid w:val="00D6020A"/>
    <w:rsid w:val="00D60976"/>
    <w:rsid w:val="00D62B20"/>
    <w:rsid w:val="00D6383A"/>
    <w:rsid w:val="00D6385B"/>
    <w:rsid w:val="00D63A13"/>
    <w:rsid w:val="00D64AB8"/>
    <w:rsid w:val="00D6577B"/>
    <w:rsid w:val="00D667D3"/>
    <w:rsid w:val="00D67887"/>
    <w:rsid w:val="00D70201"/>
    <w:rsid w:val="00D70480"/>
    <w:rsid w:val="00D704E5"/>
    <w:rsid w:val="00D70678"/>
    <w:rsid w:val="00D72759"/>
    <w:rsid w:val="00D7385A"/>
    <w:rsid w:val="00D74116"/>
    <w:rsid w:val="00D745C5"/>
    <w:rsid w:val="00D762A2"/>
    <w:rsid w:val="00D76F6A"/>
    <w:rsid w:val="00D77A87"/>
    <w:rsid w:val="00D802CC"/>
    <w:rsid w:val="00D806B2"/>
    <w:rsid w:val="00D807C5"/>
    <w:rsid w:val="00D8087D"/>
    <w:rsid w:val="00D80A39"/>
    <w:rsid w:val="00D80E28"/>
    <w:rsid w:val="00D81A9B"/>
    <w:rsid w:val="00D81A9F"/>
    <w:rsid w:val="00D81F06"/>
    <w:rsid w:val="00D82B2B"/>
    <w:rsid w:val="00D830D2"/>
    <w:rsid w:val="00D839B2"/>
    <w:rsid w:val="00D840C3"/>
    <w:rsid w:val="00D84640"/>
    <w:rsid w:val="00D84BE0"/>
    <w:rsid w:val="00D84D2B"/>
    <w:rsid w:val="00D853BB"/>
    <w:rsid w:val="00D858DF"/>
    <w:rsid w:val="00D85B0E"/>
    <w:rsid w:val="00D85B85"/>
    <w:rsid w:val="00D86B25"/>
    <w:rsid w:val="00D875C4"/>
    <w:rsid w:val="00D90015"/>
    <w:rsid w:val="00D9021E"/>
    <w:rsid w:val="00D904B0"/>
    <w:rsid w:val="00D90616"/>
    <w:rsid w:val="00D91D11"/>
    <w:rsid w:val="00D931EB"/>
    <w:rsid w:val="00D93E80"/>
    <w:rsid w:val="00D94303"/>
    <w:rsid w:val="00D956FE"/>
    <w:rsid w:val="00D96029"/>
    <w:rsid w:val="00D96B09"/>
    <w:rsid w:val="00DA0D0C"/>
    <w:rsid w:val="00DA12A8"/>
    <w:rsid w:val="00DA14D5"/>
    <w:rsid w:val="00DA150E"/>
    <w:rsid w:val="00DA1D13"/>
    <w:rsid w:val="00DA231A"/>
    <w:rsid w:val="00DA3281"/>
    <w:rsid w:val="00DA3FD1"/>
    <w:rsid w:val="00DA4210"/>
    <w:rsid w:val="00DA4264"/>
    <w:rsid w:val="00DA4939"/>
    <w:rsid w:val="00DA56CD"/>
    <w:rsid w:val="00DA6D8F"/>
    <w:rsid w:val="00DB03C5"/>
    <w:rsid w:val="00DB15C4"/>
    <w:rsid w:val="00DB1AD5"/>
    <w:rsid w:val="00DB2FCE"/>
    <w:rsid w:val="00DB40A1"/>
    <w:rsid w:val="00DB40D6"/>
    <w:rsid w:val="00DB5252"/>
    <w:rsid w:val="00DB62B6"/>
    <w:rsid w:val="00DC0235"/>
    <w:rsid w:val="00DC0A7B"/>
    <w:rsid w:val="00DC0F4E"/>
    <w:rsid w:val="00DC14D1"/>
    <w:rsid w:val="00DC1C35"/>
    <w:rsid w:val="00DC26B9"/>
    <w:rsid w:val="00DC34B4"/>
    <w:rsid w:val="00DC3829"/>
    <w:rsid w:val="00DC3AA3"/>
    <w:rsid w:val="00DC3F58"/>
    <w:rsid w:val="00DC3FED"/>
    <w:rsid w:val="00DC4639"/>
    <w:rsid w:val="00DC4771"/>
    <w:rsid w:val="00DC54B3"/>
    <w:rsid w:val="00DC5998"/>
    <w:rsid w:val="00DC5A3C"/>
    <w:rsid w:val="00DC6763"/>
    <w:rsid w:val="00DC68EB"/>
    <w:rsid w:val="00DC6E3A"/>
    <w:rsid w:val="00DC6F31"/>
    <w:rsid w:val="00DC78A2"/>
    <w:rsid w:val="00DD0273"/>
    <w:rsid w:val="00DD02FD"/>
    <w:rsid w:val="00DD0CC6"/>
    <w:rsid w:val="00DD1D18"/>
    <w:rsid w:val="00DD1DCC"/>
    <w:rsid w:val="00DD1E0A"/>
    <w:rsid w:val="00DD2962"/>
    <w:rsid w:val="00DD4276"/>
    <w:rsid w:val="00DD5BC3"/>
    <w:rsid w:val="00DD63C9"/>
    <w:rsid w:val="00DD6DA4"/>
    <w:rsid w:val="00DD719E"/>
    <w:rsid w:val="00DD75DD"/>
    <w:rsid w:val="00DD7D38"/>
    <w:rsid w:val="00DE211E"/>
    <w:rsid w:val="00DE2BDE"/>
    <w:rsid w:val="00DE3088"/>
    <w:rsid w:val="00DE721B"/>
    <w:rsid w:val="00DE7963"/>
    <w:rsid w:val="00DE7B16"/>
    <w:rsid w:val="00DE7DEA"/>
    <w:rsid w:val="00DF1DB8"/>
    <w:rsid w:val="00DF2E6E"/>
    <w:rsid w:val="00DF30B7"/>
    <w:rsid w:val="00DF4F62"/>
    <w:rsid w:val="00DF51D5"/>
    <w:rsid w:val="00DF5305"/>
    <w:rsid w:val="00DF5DF4"/>
    <w:rsid w:val="00DF7221"/>
    <w:rsid w:val="00DF7504"/>
    <w:rsid w:val="00DF7CE3"/>
    <w:rsid w:val="00E00F66"/>
    <w:rsid w:val="00E017E4"/>
    <w:rsid w:val="00E019BB"/>
    <w:rsid w:val="00E05024"/>
    <w:rsid w:val="00E05786"/>
    <w:rsid w:val="00E0616B"/>
    <w:rsid w:val="00E07E1A"/>
    <w:rsid w:val="00E13C4F"/>
    <w:rsid w:val="00E1404A"/>
    <w:rsid w:val="00E149DC"/>
    <w:rsid w:val="00E14F3E"/>
    <w:rsid w:val="00E15797"/>
    <w:rsid w:val="00E15EC0"/>
    <w:rsid w:val="00E16AF9"/>
    <w:rsid w:val="00E16F03"/>
    <w:rsid w:val="00E17001"/>
    <w:rsid w:val="00E17C2F"/>
    <w:rsid w:val="00E203E1"/>
    <w:rsid w:val="00E20837"/>
    <w:rsid w:val="00E21043"/>
    <w:rsid w:val="00E21145"/>
    <w:rsid w:val="00E2126F"/>
    <w:rsid w:val="00E213D1"/>
    <w:rsid w:val="00E21A75"/>
    <w:rsid w:val="00E21A9E"/>
    <w:rsid w:val="00E21C10"/>
    <w:rsid w:val="00E224EB"/>
    <w:rsid w:val="00E22C07"/>
    <w:rsid w:val="00E23376"/>
    <w:rsid w:val="00E23F81"/>
    <w:rsid w:val="00E246C2"/>
    <w:rsid w:val="00E24B77"/>
    <w:rsid w:val="00E26426"/>
    <w:rsid w:val="00E26901"/>
    <w:rsid w:val="00E27960"/>
    <w:rsid w:val="00E27E49"/>
    <w:rsid w:val="00E302B7"/>
    <w:rsid w:val="00E313FD"/>
    <w:rsid w:val="00E324FD"/>
    <w:rsid w:val="00E332A4"/>
    <w:rsid w:val="00E34381"/>
    <w:rsid w:val="00E35AD5"/>
    <w:rsid w:val="00E35B27"/>
    <w:rsid w:val="00E35B6A"/>
    <w:rsid w:val="00E361C9"/>
    <w:rsid w:val="00E36A5A"/>
    <w:rsid w:val="00E3785E"/>
    <w:rsid w:val="00E37CA5"/>
    <w:rsid w:val="00E37CB9"/>
    <w:rsid w:val="00E40747"/>
    <w:rsid w:val="00E4106F"/>
    <w:rsid w:val="00E417D4"/>
    <w:rsid w:val="00E41934"/>
    <w:rsid w:val="00E41EAD"/>
    <w:rsid w:val="00E42B62"/>
    <w:rsid w:val="00E42D21"/>
    <w:rsid w:val="00E433BA"/>
    <w:rsid w:val="00E433FE"/>
    <w:rsid w:val="00E443B9"/>
    <w:rsid w:val="00E46195"/>
    <w:rsid w:val="00E467B0"/>
    <w:rsid w:val="00E469B3"/>
    <w:rsid w:val="00E47B00"/>
    <w:rsid w:val="00E516CF"/>
    <w:rsid w:val="00E52279"/>
    <w:rsid w:val="00E53959"/>
    <w:rsid w:val="00E53B55"/>
    <w:rsid w:val="00E53F79"/>
    <w:rsid w:val="00E54E3E"/>
    <w:rsid w:val="00E5723D"/>
    <w:rsid w:val="00E572B2"/>
    <w:rsid w:val="00E6173D"/>
    <w:rsid w:val="00E618DF"/>
    <w:rsid w:val="00E61C68"/>
    <w:rsid w:val="00E61E77"/>
    <w:rsid w:val="00E61E84"/>
    <w:rsid w:val="00E63127"/>
    <w:rsid w:val="00E6328A"/>
    <w:rsid w:val="00E679DB"/>
    <w:rsid w:val="00E707B7"/>
    <w:rsid w:val="00E70F95"/>
    <w:rsid w:val="00E71037"/>
    <w:rsid w:val="00E71870"/>
    <w:rsid w:val="00E71BED"/>
    <w:rsid w:val="00E720E8"/>
    <w:rsid w:val="00E720FB"/>
    <w:rsid w:val="00E732EA"/>
    <w:rsid w:val="00E74406"/>
    <w:rsid w:val="00E75685"/>
    <w:rsid w:val="00E7599A"/>
    <w:rsid w:val="00E75EF5"/>
    <w:rsid w:val="00E76377"/>
    <w:rsid w:val="00E765D2"/>
    <w:rsid w:val="00E775B2"/>
    <w:rsid w:val="00E77615"/>
    <w:rsid w:val="00E778E5"/>
    <w:rsid w:val="00E80412"/>
    <w:rsid w:val="00E81D23"/>
    <w:rsid w:val="00E82295"/>
    <w:rsid w:val="00E83521"/>
    <w:rsid w:val="00E83D3B"/>
    <w:rsid w:val="00E84EFD"/>
    <w:rsid w:val="00E86835"/>
    <w:rsid w:val="00E86DAA"/>
    <w:rsid w:val="00E90645"/>
    <w:rsid w:val="00E90CFA"/>
    <w:rsid w:val="00E91840"/>
    <w:rsid w:val="00E9192E"/>
    <w:rsid w:val="00E92EFF"/>
    <w:rsid w:val="00E938B3"/>
    <w:rsid w:val="00E93BAE"/>
    <w:rsid w:val="00E94B09"/>
    <w:rsid w:val="00E94D75"/>
    <w:rsid w:val="00E95828"/>
    <w:rsid w:val="00E95C07"/>
    <w:rsid w:val="00E976D8"/>
    <w:rsid w:val="00EA00F6"/>
    <w:rsid w:val="00EA06F9"/>
    <w:rsid w:val="00EA1F3A"/>
    <w:rsid w:val="00EA2718"/>
    <w:rsid w:val="00EA370E"/>
    <w:rsid w:val="00EA3DAC"/>
    <w:rsid w:val="00EA48EB"/>
    <w:rsid w:val="00EA4A61"/>
    <w:rsid w:val="00EA4ADB"/>
    <w:rsid w:val="00EA51FE"/>
    <w:rsid w:val="00EA5CA3"/>
    <w:rsid w:val="00EA65EA"/>
    <w:rsid w:val="00EA7DAD"/>
    <w:rsid w:val="00EB03A8"/>
    <w:rsid w:val="00EB0BD9"/>
    <w:rsid w:val="00EB0E8D"/>
    <w:rsid w:val="00EB197A"/>
    <w:rsid w:val="00EB2AB3"/>
    <w:rsid w:val="00EB2F05"/>
    <w:rsid w:val="00EB55E6"/>
    <w:rsid w:val="00EB5E84"/>
    <w:rsid w:val="00EB663E"/>
    <w:rsid w:val="00EB6F37"/>
    <w:rsid w:val="00EB7239"/>
    <w:rsid w:val="00EB7C99"/>
    <w:rsid w:val="00EC06F8"/>
    <w:rsid w:val="00EC1922"/>
    <w:rsid w:val="00EC1E67"/>
    <w:rsid w:val="00EC2132"/>
    <w:rsid w:val="00EC2F66"/>
    <w:rsid w:val="00EC30C8"/>
    <w:rsid w:val="00EC3B97"/>
    <w:rsid w:val="00EC3CFA"/>
    <w:rsid w:val="00EC5D62"/>
    <w:rsid w:val="00EC72B1"/>
    <w:rsid w:val="00ED02C1"/>
    <w:rsid w:val="00ED03E8"/>
    <w:rsid w:val="00ED0733"/>
    <w:rsid w:val="00ED0F1E"/>
    <w:rsid w:val="00ED10C6"/>
    <w:rsid w:val="00ED195E"/>
    <w:rsid w:val="00ED3037"/>
    <w:rsid w:val="00ED3DE7"/>
    <w:rsid w:val="00ED4202"/>
    <w:rsid w:val="00ED58A9"/>
    <w:rsid w:val="00ED60CF"/>
    <w:rsid w:val="00ED6B7E"/>
    <w:rsid w:val="00ED6F28"/>
    <w:rsid w:val="00ED7C32"/>
    <w:rsid w:val="00EE003A"/>
    <w:rsid w:val="00EE035B"/>
    <w:rsid w:val="00EE1E15"/>
    <w:rsid w:val="00EE33F7"/>
    <w:rsid w:val="00EE434B"/>
    <w:rsid w:val="00EE4EAD"/>
    <w:rsid w:val="00EE5014"/>
    <w:rsid w:val="00EE605C"/>
    <w:rsid w:val="00EE6915"/>
    <w:rsid w:val="00EE6F35"/>
    <w:rsid w:val="00EE71D0"/>
    <w:rsid w:val="00EF2793"/>
    <w:rsid w:val="00EF2A52"/>
    <w:rsid w:val="00EF3AD7"/>
    <w:rsid w:val="00EF467D"/>
    <w:rsid w:val="00EF4E68"/>
    <w:rsid w:val="00EF54F7"/>
    <w:rsid w:val="00F01692"/>
    <w:rsid w:val="00F025AA"/>
    <w:rsid w:val="00F02F4C"/>
    <w:rsid w:val="00F0316A"/>
    <w:rsid w:val="00F045B9"/>
    <w:rsid w:val="00F05E99"/>
    <w:rsid w:val="00F06303"/>
    <w:rsid w:val="00F06344"/>
    <w:rsid w:val="00F0646C"/>
    <w:rsid w:val="00F06565"/>
    <w:rsid w:val="00F0772A"/>
    <w:rsid w:val="00F12174"/>
    <w:rsid w:val="00F1249A"/>
    <w:rsid w:val="00F12545"/>
    <w:rsid w:val="00F1264E"/>
    <w:rsid w:val="00F126C2"/>
    <w:rsid w:val="00F13324"/>
    <w:rsid w:val="00F1464F"/>
    <w:rsid w:val="00F146D3"/>
    <w:rsid w:val="00F154CE"/>
    <w:rsid w:val="00F1678A"/>
    <w:rsid w:val="00F17BF5"/>
    <w:rsid w:val="00F20972"/>
    <w:rsid w:val="00F209C7"/>
    <w:rsid w:val="00F21198"/>
    <w:rsid w:val="00F21F60"/>
    <w:rsid w:val="00F22355"/>
    <w:rsid w:val="00F23504"/>
    <w:rsid w:val="00F2367B"/>
    <w:rsid w:val="00F23A57"/>
    <w:rsid w:val="00F24F52"/>
    <w:rsid w:val="00F27153"/>
    <w:rsid w:val="00F27B95"/>
    <w:rsid w:val="00F30E62"/>
    <w:rsid w:val="00F314E7"/>
    <w:rsid w:val="00F3188A"/>
    <w:rsid w:val="00F31D44"/>
    <w:rsid w:val="00F32B51"/>
    <w:rsid w:val="00F32B6E"/>
    <w:rsid w:val="00F3300A"/>
    <w:rsid w:val="00F332B8"/>
    <w:rsid w:val="00F335AA"/>
    <w:rsid w:val="00F35B8E"/>
    <w:rsid w:val="00F36F22"/>
    <w:rsid w:val="00F376E1"/>
    <w:rsid w:val="00F37DF8"/>
    <w:rsid w:val="00F4043B"/>
    <w:rsid w:val="00F419EA"/>
    <w:rsid w:val="00F41DE0"/>
    <w:rsid w:val="00F43536"/>
    <w:rsid w:val="00F439CC"/>
    <w:rsid w:val="00F44A17"/>
    <w:rsid w:val="00F44C82"/>
    <w:rsid w:val="00F44D65"/>
    <w:rsid w:val="00F46B89"/>
    <w:rsid w:val="00F4748E"/>
    <w:rsid w:val="00F50AD1"/>
    <w:rsid w:val="00F5151D"/>
    <w:rsid w:val="00F52733"/>
    <w:rsid w:val="00F52C19"/>
    <w:rsid w:val="00F535AC"/>
    <w:rsid w:val="00F53F7D"/>
    <w:rsid w:val="00F54BE4"/>
    <w:rsid w:val="00F54DDF"/>
    <w:rsid w:val="00F55B77"/>
    <w:rsid w:val="00F55C79"/>
    <w:rsid w:val="00F56451"/>
    <w:rsid w:val="00F579FC"/>
    <w:rsid w:val="00F57B10"/>
    <w:rsid w:val="00F57FA1"/>
    <w:rsid w:val="00F61351"/>
    <w:rsid w:val="00F62805"/>
    <w:rsid w:val="00F63F18"/>
    <w:rsid w:val="00F647DF"/>
    <w:rsid w:val="00F661FF"/>
    <w:rsid w:val="00F66277"/>
    <w:rsid w:val="00F66A82"/>
    <w:rsid w:val="00F7003C"/>
    <w:rsid w:val="00F70372"/>
    <w:rsid w:val="00F708A3"/>
    <w:rsid w:val="00F71B65"/>
    <w:rsid w:val="00F7288E"/>
    <w:rsid w:val="00F72F94"/>
    <w:rsid w:val="00F73C29"/>
    <w:rsid w:val="00F74648"/>
    <w:rsid w:val="00F74D4B"/>
    <w:rsid w:val="00F7507B"/>
    <w:rsid w:val="00F750C1"/>
    <w:rsid w:val="00F75871"/>
    <w:rsid w:val="00F7614F"/>
    <w:rsid w:val="00F766B7"/>
    <w:rsid w:val="00F76BB4"/>
    <w:rsid w:val="00F77493"/>
    <w:rsid w:val="00F80026"/>
    <w:rsid w:val="00F81806"/>
    <w:rsid w:val="00F819A5"/>
    <w:rsid w:val="00F81DDB"/>
    <w:rsid w:val="00F8237D"/>
    <w:rsid w:val="00F82DF8"/>
    <w:rsid w:val="00F82E5B"/>
    <w:rsid w:val="00F836E3"/>
    <w:rsid w:val="00F83850"/>
    <w:rsid w:val="00F83CC2"/>
    <w:rsid w:val="00F84319"/>
    <w:rsid w:val="00F850C6"/>
    <w:rsid w:val="00F85DCD"/>
    <w:rsid w:val="00F861B8"/>
    <w:rsid w:val="00F87857"/>
    <w:rsid w:val="00F8794F"/>
    <w:rsid w:val="00F87A71"/>
    <w:rsid w:val="00F87E2B"/>
    <w:rsid w:val="00F90034"/>
    <w:rsid w:val="00F9079E"/>
    <w:rsid w:val="00F91672"/>
    <w:rsid w:val="00F91B1F"/>
    <w:rsid w:val="00F92560"/>
    <w:rsid w:val="00F93D90"/>
    <w:rsid w:val="00F94000"/>
    <w:rsid w:val="00F9403C"/>
    <w:rsid w:val="00F955CA"/>
    <w:rsid w:val="00F95BE7"/>
    <w:rsid w:val="00F95CDA"/>
    <w:rsid w:val="00F97C97"/>
    <w:rsid w:val="00FA1355"/>
    <w:rsid w:val="00FA15F9"/>
    <w:rsid w:val="00FA19D5"/>
    <w:rsid w:val="00FA1C2A"/>
    <w:rsid w:val="00FA1F81"/>
    <w:rsid w:val="00FA1F8D"/>
    <w:rsid w:val="00FA2921"/>
    <w:rsid w:val="00FA32A4"/>
    <w:rsid w:val="00FA3947"/>
    <w:rsid w:val="00FA3AC5"/>
    <w:rsid w:val="00FA3C01"/>
    <w:rsid w:val="00FA4839"/>
    <w:rsid w:val="00FA4BE8"/>
    <w:rsid w:val="00FA566A"/>
    <w:rsid w:val="00FA60A7"/>
    <w:rsid w:val="00FA7746"/>
    <w:rsid w:val="00FB0438"/>
    <w:rsid w:val="00FB0612"/>
    <w:rsid w:val="00FB0A68"/>
    <w:rsid w:val="00FB15E2"/>
    <w:rsid w:val="00FB1797"/>
    <w:rsid w:val="00FB1928"/>
    <w:rsid w:val="00FB281F"/>
    <w:rsid w:val="00FB295D"/>
    <w:rsid w:val="00FB36BA"/>
    <w:rsid w:val="00FB5A41"/>
    <w:rsid w:val="00FB62F2"/>
    <w:rsid w:val="00FB6ADF"/>
    <w:rsid w:val="00FB7295"/>
    <w:rsid w:val="00FC093C"/>
    <w:rsid w:val="00FC130E"/>
    <w:rsid w:val="00FC262B"/>
    <w:rsid w:val="00FC3872"/>
    <w:rsid w:val="00FC3DF6"/>
    <w:rsid w:val="00FC4D4D"/>
    <w:rsid w:val="00FC57C5"/>
    <w:rsid w:val="00FC6380"/>
    <w:rsid w:val="00FC6F23"/>
    <w:rsid w:val="00FC7134"/>
    <w:rsid w:val="00FD1B37"/>
    <w:rsid w:val="00FD28AF"/>
    <w:rsid w:val="00FD38A6"/>
    <w:rsid w:val="00FD3932"/>
    <w:rsid w:val="00FD4460"/>
    <w:rsid w:val="00FD4B06"/>
    <w:rsid w:val="00FD7084"/>
    <w:rsid w:val="00FE0B0E"/>
    <w:rsid w:val="00FE1533"/>
    <w:rsid w:val="00FE19DB"/>
    <w:rsid w:val="00FE1AC8"/>
    <w:rsid w:val="00FE1ECA"/>
    <w:rsid w:val="00FE20FC"/>
    <w:rsid w:val="00FE37D2"/>
    <w:rsid w:val="00FE3AD2"/>
    <w:rsid w:val="00FE3BD2"/>
    <w:rsid w:val="00FE4501"/>
    <w:rsid w:val="00FE463E"/>
    <w:rsid w:val="00FE5448"/>
    <w:rsid w:val="00FE6AF5"/>
    <w:rsid w:val="00FE7E1D"/>
    <w:rsid w:val="00FF192A"/>
    <w:rsid w:val="00FF395D"/>
    <w:rsid w:val="00FF4750"/>
    <w:rsid w:val="00FF49BB"/>
    <w:rsid w:val="00FF5294"/>
    <w:rsid w:val="00FF594E"/>
    <w:rsid w:val="00FF6A7B"/>
    <w:rsid w:val="00FF7F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736DDACB-EF7A-44EE-9FDD-83AE9BE550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EastAsia" w:hAnsi="Arial"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42FD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952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520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2.wmf"/><Relationship Id="rId4"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335</Words>
  <Characters>1916</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 Zhao</dc:creator>
  <cp:keywords/>
  <dc:description/>
  <cp:lastModifiedBy>Zhao, Yan [CHEM]</cp:lastModifiedBy>
  <cp:revision>3</cp:revision>
  <dcterms:created xsi:type="dcterms:W3CDTF">2015-04-14T02:35:00Z</dcterms:created>
  <dcterms:modified xsi:type="dcterms:W3CDTF">2015-04-14T02:36:00Z</dcterms:modified>
</cp:coreProperties>
</file>